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1482F" w:rsidRPr="00A92B1B" w:rsidRDefault="0091482F" w:rsidP="0091482F">
      <w:pPr>
        <w:ind w:firstLine="540"/>
        <w:jc w:val="center"/>
        <w:rPr>
          <w:sz w:val="32"/>
          <w:szCs w:val="32"/>
        </w:rPr>
      </w:pPr>
      <w:r w:rsidRPr="004474A0">
        <w:rPr>
          <w:b/>
          <w:sz w:val="28"/>
          <w:szCs w:val="28"/>
        </w:rPr>
        <w:t>Основная литература</w:t>
      </w:r>
    </w:p>
    <w:p w:rsidR="0091482F" w:rsidRDefault="0091482F" w:rsidP="0091482F">
      <w:pPr>
        <w:jc w:val="both"/>
      </w:pPr>
    </w:p>
    <w:p w:rsidR="0091482F" w:rsidRDefault="0091482F" w:rsidP="0091482F">
      <w:pPr>
        <w:ind w:firstLine="570"/>
        <w:jc w:val="both"/>
      </w:pPr>
      <w:r>
        <w:t xml:space="preserve">1. Высшая математика. Общий курс: </w:t>
      </w:r>
      <w:proofErr w:type="spellStart"/>
      <w:r>
        <w:t>Учебн</w:t>
      </w:r>
      <w:proofErr w:type="spellEnd"/>
      <w:r>
        <w:t xml:space="preserve">. для </w:t>
      </w:r>
      <w:proofErr w:type="spellStart"/>
      <w:r>
        <w:t>экон</w:t>
      </w:r>
      <w:proofErr w:type="spellEnd"/>
      <w:r>
        <w:t xml:space="preserve">. </w:t>
      </w:r>
      <w:proofErr w:type="gramStart"/>
      <w:r>
        <w:rPr>
          <w:lang w:val="en-US"/>
        </w:rPr>
        <w:t>c</w:t>
      </w:r>
      <w:proofErr w:type="spellStart"/>
      <w:proofErr w:type="gramEnd"/>
      <w:r>
        <w:t>пец</w:t>
      </w:r>
      <w:proofErr w:type="spellEnd"/>
      <w:r>
        <w:t>. ВУЗов</w:t>
      </w:r>
      <w:proofErr w:type="gramStart"/>
      <w:r w:rsidRPr="008E6524">
        <w:t xml:space="preserve"> </w:t>
      </w:r>
      <w:r>
        <w:t>/ П</w:t>
      </w:r>
      <w:proofErr w:type="gramEnd"/>
      <w:r>
        <w:t>од ред.</w:t>
      </w:r>
      <w:r w:rsidRPr="003E0AC2">
        <w:t xml:space="preserve"> </w:t>
      </w:r>
      <w:r>
        <w:t>А.И. Яблонского</w:t>
      </w:r>
      <w:r w:rsidRPr="003E0AC2">
        <w:t xml:space="preserve">. </w:t>
      </w:r>
      <w:r w:rsidRPr="00BF67DE">
        <w:t>−</w:t>
      </w:r>
      <w:r>
        <w:t xml:space="preserve"> Мн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, 1993.</w:t>
      </w:r>
    </w:p>
    <w:p w:rsidR="0091482F" w:rsidRDefault="0091482F" w:rsidP="0091482F">
      <w:pPr>
        <w:tabs>
          <w:tab w:val="left" w:pos="57"/>
        </w:tabs>
        <w:ind w:firstLine="570"/>
        <w:jc w:val="both"/>
      </w:pPr>
      <w:r>
        <w:t>2. Гусак, А.А. Аналитическая геометрия и линейная алгебра: справ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>особие к реш</w:t>
      </w:r>
      <w:r>
        <w:t>е</w:t>
      </w:r>
      <w:r>
        <w:t xml:space="preserve">нию задач / А.А. Гусак. </w:t>
      </w:r>
      <w:r w:rsidRPr="00BF67DE">
        <w:t>−</w:t>
      </w:r>
      <w:r>
        <w:t xml:space="preserve"> 4-е изд. </w:t>
      </w:r>
      <w:r w:rsidRPr="00BF67DE">
        <w:t>−</w:t>
      </w:r>
      <w:r>
        <w:t xml:space="preserve"> Мн.: </w:t>
      </w:r>
      <w:proofErr w:type="spellStart"/>
      <w:r>
        <w:t>ТетраСистемс</w:t>
      </w:r>
      <w:proofErr w:type="spellEnd"/>
      <w:r>
        <w:t xml:space="preserve">, 2006. </w:t>
      </w:r>
      <w:r w:rsidRPr="00BF67DE">
        <w:t>−</w:t>
      </w:r>
      <w:r>
        <w:t xml:space="preserve"> 288 с.</w:t>
      </w:r>
    </w:p>
    <w:p w:rsidR="0091482F" w:rsidRDefault="0091482F" w:rsidP="0091482F">
      <w:pPr>
        <w:tabs>
          <w:tab w:val="left" w:pos="57"/>
        </w:tabs>
        <w:ind w:firstLine="570"/>
        <w:jc w:val="both"/>
      </w:pPr>
      <w:r>
        <w:t>3. Гусак, А.А. Математический анализ и дифференциальные уравнения: справ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 xml:space="preserve">особие к решению задач / А.А. Гусак. </w:t>
      </w:r>
      <w:r w:rsidRPr="00BF67DE">
        <w:t>−</w:t>
      </w:r>
      <w:r>
        <w:t xml:space="preserve"> 4-е изд. </w:t>
      </w:r>
      <w:r w:rsidRPr="00BF67DE">
        <w:t>−</w:t>
      </w:r>
      <w:r>
        <w:t xml:space="preserve"> Мн.: </w:t>
      </w:r>
      <w:proofErr w:type="spellStart"/>
      <w:r>
        <w:t>Тетр</w:t>
      </w:r>
      <w:r>
        <w:t>а</w:t>
      </w:r>
      <w:r>
        <w:t>Системс</w:t>
      </w:r>
      <w:proofErr w:type="spellEnd"/>
      <w:r>
        <w:t xml:space="preserve">, 2006. </w:t>
      </w:r>
      <w:r w:rsidRPr="00BF67DE">
        <w:t>−</w:t>
      </w:r>
      <w:r>
        <w:t xml:space="preserve"> 416 с.</w:t>
      </w:r>
    </w:p>
    <w:p w:rsidR="0091482F" w:rsidRDefault="0091482F" w:rsidP="0091482F">
      <w:pPr>
        <w:tabs>
          <w:tab w:val="left" w:pos="57"/>
        </w:tabs>
        <w:ind w:firstLine="570"/>
        <w:jc w:val="both"/>
      </w:pPr>
      <w:r>
        <w:t>4. Гусак, А.А. Теория вероятностей. Справочное пособие к решению задач / А.А. Г</w:t>
      </w:r>
      <w:r>
        <w:t>у</w:t>
      </w:r>
      <w:r>
        <w:t xml:space="preserve">сак, Е.А. </w:t>
      </w:r>
      <w:proofErr w:type="spellStart"/>
      <w:r>
        <w:t>Бричикова</w:t>
      </w:r>
      <w:proofErr w:type="spellEnd"/>
      <w:r>
        <w:t xml:space="preserve">. </w:t>
      </w:r>
      <w:r w:rsidRPr="00BF67DE">
        <w:t>−</w:t>
      </w:r>
      <w:r>
        <w:t xml:space="preserve"> </w:t>
      </w:r>
      <w:proofErr w:type="spellStart"/>
      <w:r>
        <w:t>Изд-е</w:t>
      </w:r>
      <w:proofErr w:type="spellEnd"/>
      <w:r>
        <w:t xml:space="preserve"> 3-е, стереотип. </w:t>
      </w:r>
      <w:r w:rsidRPr="00BF67DE">
        <w:t>−</w:t>
      </w:r>
      <w:r>
        <w:t xml:space="preserve"> Мн.: </w:t>
      </w:r>
      <w:proofErr w:type="spellStart"/>
      <w:r>
        <w:t>ТетраСистемс</w:t>
      </w:r>
      <w:proofErr w:type="spellEnd"/>
      <w:r>
        <w:t xml:space="preserve">, 2002. </w:t>
      </w:r>
      <w:r w:rsidRPr="00BF67DE">
        <w:t>−</w:t>
      </w:r>
      <w:r>
        <w:t xml:space="preserve"> 288 с.</w:t>
      </w:r>
    </w:p>
    <w:p w:rsidR="0091482F" w:rsidRDefault="0091482F" w:rsidP="0091482F">
      <w:pPr>
        <w:tabs>
          <w:tab w:val="left" w:pos="57"/>
        </w:tabs>
        <w:ind w:firstLine="570"/>
        <w:jc w:val="both"/>
      </w:pPr>
      <w:r>
        <w:t xml:space="preserve">5. Г.В. Горелова, И.А. </w:t>
      </w:r>
      <w:proofErr w:type="spellStart"/>
      <w:r>
        <w:t>Кацко</w:t>
      </w:r>
      <w:proofErr w:type="spellEnd"/>
      <w:r>
        <w:t xml:space="preserve">. Теория вероятностей и математическая статистика в примерах и задачах с применением </w:t>
      </w:r>
      <w:r>
        <w:rPr>
          <w:lang w:val="en-US"/>
        </w:rPr>
        <w:t>Excel</w:t>
      </w:r>
      <w:r>
        <w:t>. Учебное пособие для вузов. Издание 2-е и</w:t>
      </w:r>
      <w:r>
        <w:t>с</w:t>
      </w:r>
      <w:r>
        <w:t xml:space="preserve">правленное и дополненное. </w:t>
      </w:r>
      <w:r w:rsidRPr="00BF67DE">
        <w:t>−</w:t>
      </w:r>
      <w:r>
        <w:t xml:space="preserve"> Ростов </w:t>
      </w:r>
      <w:proofErr w:type="spellStart"/>
      <w:r>
        <w:t>н</w:t>
      </w:r>
      <w:proofErr w:type="spellEnd"/>
      <w:proofErr w:type="gramStart"/>
      <w:r>
        <w:t>/Д</w:t>
      </w:r>
      <w:proofErr w:type="gramEnd"/>
      <w:r>
        <w:t xml:space="preserve">: Феникс, 2002. </w:t>
      </w:r>
      <w:r w:rsidRPr="00BF67DE">
        <w:t>−</w:t>
      </w:r>
      <w:r>
        <w:t xml:space="preserve"> 400 с., ил.</w:t>
      </w:r>
    </w:p>
    <w:p w:rsidR="0091482F" w:rsidRDefault="0091482F" w:rsidP="0091482F">
      <w:pPr>
        <w:tabs>
          <w:tab w:val="left" w:pos="57"/>
        </w:tabs>
        <w:ind w:firstLine="570"/>
        <w:jc w:val="both"/>
      </w:pPr>
      <w:r>
        <w:t xml:space="preserve">6. </w:t>
      </w:r>
      <w:proofErr w:type="spellStart"/>
      <w:r>
        <w:t>Гмурман</w:t>
      </w:r>
      <w:proofErr w:type="spellEnd"/>
      <w:r>
        <w:t>, В.Е. Руководство к решению задач по теории вероятностей и математической статистике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 xml:space="preserve">особие для студентов вузов. Изд. 5-е, стер. </w:t>
      </w:r>
      <w:r w:rsidRPr="008E6524">
        <w:t xml:space="preserve">/ </w:t>
      </w:r>
      <w:r>
        <w:t>В.Е.</w:t>
      </w:r>
      <w:r w:rsidRPr="003E0AC2">
        <w:t xml:space="preserve"> </w:t>
      </w:r>
      <w:proofErr w:type="spellStart"/>
      <w:r>
        <w:t>Гму</w:t>
      </w:r>
      <w:r>
        <w:t>р</w:t>
      </w:r>
      <w:r>
        <w:t>ман</w:t>
      </w:r>
      <w:proofErr w:type="spellEnd"/>
      <w:r w:rsidRPr="003E0AC2">
        <w:t xml:space="preserve">. </w:t>
      </w:r>
      <w:r>
        <w:t>—</w:t>
      </w:r>
      <w:r w:rsidRPr="003E0AC2">
        <w:t xml:space="preserve"> </w:t>
      </w:r>
      <w:r>
        <w:t xml:space="preserve">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</w:t>
      </w:r>
      <w:r w:rsidRPr="003E0AC2">
        <w:t xml:space="preserve">, </w:t>
      </w:r>
      <w:r w:rsidRPr="008E6524">
        <w:t>1999</w:t>
      </w:r>
      <w:r w:rsidRPr="003E0AC2">
        <w:t>.</w:t>
      </w:r>
    </w:p>
    <w:p w:rsidR="0091482F" w:rsidRDefault="0091482F" w:rsidP="0091482F">
      <w:pPr>
        <w:tabs>
          <w:tab w:val="left" w:pos="57"/>
        </w:tabs>
        <w:ind w:firstLine="570"/>
        <w:jc w:val="both"/>
      </w:pPr>
      <w:r>
        <w:t>7. Кузнецов А.В. и др.</w:t>
      </w:r>
      <w:r w:rsidRPr="00420787">
        <w:t xml:space="preserve"> </w:t>
      </w:r>
      <w:r>
        <w:t>Руководство к решению задач по математическому програ</w:t>
      </w:r>
      <w:r>
        <w:t>м</w:t>
      </w:r>
      <w:r>
        <w:t>мированию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>особие</w:t>
      </w:r>
      <w:r w:rsidRPr="00420787">
        <w:t xml:space="preserve"> / </w:t>
      </w:r>
      <w:r>
        <w:t>А.В.</w:t>
      </w:r>
      <w:r w:rsidRPr="00420787">
        <w:t xml:space="preserve"> </w:t>
      </w:r>
      <w:r>
        <w:t xml:space="preserve">Кузнецов, Н.И. Холод, Л.С. Костевич; Под общ. ред. А.В. Кузнецова. </w:t>
      </w:r>
      <w:r w:rsidRPr="00BF67DE">
        <w:t>−</w:t>
      </w:r>
      <w:r>
        <w:t xml:space="preserve"> 2-е изд., </w:t>
      </w:r>
      <w:proofErr w:type="spellStart"/>
      <w:r>
        <w:t>перераб</w:t>
      </w:r>
      <w:proofErr w:type="spellEnd"/>
      <w:r>
        <w:t xml:space="preserve">. и доп. </w:t>
      </w:r>
      <w:r w:rsidRPr="00BF67DE">
        <w:t>−</w:t>
      </w:r>
      <w:r>
        <w:t xml:space="preserve"> Мн.: </w:t>
      </w:r>
      <w:proofErr w:type="spellStart"/>
      <w:r>
        <w:t>Выш</w:t>
      </w:r>
      <w:proofErr w:type="spellEnd"/>
      <w:r>
        <w:t>.</w:t>
      </w:r>
      <w:r w:rsidRPr="00420787">
        <w:t xml:space="preserve"> </w:t>
      </w:r>
      <w:proofErr w:type="spellStart"/>
      <w:r>
        <w:t>шк</w:t>
      </w:r>
      <w:proofErr w:type="spellEnd"/>
      <w:r>
        <w:t>.</w:t>
      </w:r>
      <w:r w:rsidRPr="00420787">
        <w:t>, 2001.</w:t>
      </w:r>
      <w:r>
        <w:t xml:space="preserve"> </w:t>
      </w:r>
      <w:r w:rsidRPr="00BF67DE">
        <w:t>−</w:t>
      </w:r>
      <w:r>
        <w:t xml:space="preserve"> 448 с.: ил.</w:t>
      </w:r>
    </w:p>
    <w:p w:rsidR="0091482F" w:rsidRDefault="0091482F" w:rsidP="0091482F">
      <w:pPr>
        <w:tabs>
          <w:tab w:val="left" w:pos="57"/>
        </w:tabs>
        <w:ind w:firstLine="570"/>
        <w:jc w:val="both"/>
      </w:pPr>
      <w:r>
        <w:t xml:space="preserve">8. Кузнецов А.В. и др. Высшая математика: Мат. </w:t>
      </w:r>
      <w:proofErr w:type="spellStart"/>
      <w:r>
        <w:t>программир</w:t>
      </w:r>
      <w:proofErr w:type="spellEnd"/>
      <w:r>
        <w:t>.: Учеб.</w:t>
      </w:r>
      <w:r w:rsidRPr="008E6524">
        <w:t xml:space="preserve"> / </w:t>
      </w:r>
      <w:r>
        <w:t>А.В.</w:t>
      </w:r>
      <w:r w:rsidRPr="008E6524">
        <w:t xml:space="preserve"> </w:t>
      </w:r>
      <w:r>
        <w:t>Кузн</w:t>
      </w:r>
      <w:r>
        <w:t>е</w:t>
      </w:r>
      <w:r>
        <w:t>цов,</w:t>
      </w:r>
      <w:r w:rsidRPr="008E6524">
        <w:t xml:space="preserve"> </w:t>
      </w:r>
      <w:r>
        <w:t>В.А.</w:t>
      </w:r>
      <w:r w:rsidRPr="008E6524">
        <w:t xml:space="preserve"> </w:t>
      </w:r>
      <w:proofErr w:type="spellStart"/>
      <w:r>
        <w:t>Сакович</w:t>
      </w:r>
      <w:proofErr w:type="spellEnd"/>
      <w:r>
        <w:t>, Н.И.</w:t>
      </w:r>
      <w:r w:rsidRPr="008E6524">
        <w:t xml:space="preserve"> </w:t>
      </w:r>
      <w:r>
        <w:t>Холод; Под общ</w:t>
      </w:r>
      <w:proofErr w:type="gramStart"/>
      <w:r>
        <w:t>.</w:t>
      </w:r>
      <w:proofErr w:type="gramEnd"/>
      <w:r>
        <w:t xml:space="preserve"> </w:t>
      </w:r>
      <w:proofErr w:type="gramStart"/>
      <w:r>
        <w:t>р</w:t>
      </w:r>
      <w:proofErr w:type="gramEnd"/>
      <w:r>
        <w:t xml:space="preserve">ед. А.В. Кузнецова. </w:t>
      </w:r>
      <w:r w:rsidRPr="00BF67DE">
        <w:t>−</w:t>
      </w:r>
      <w:r>
        <w:t xml:space="preserve"> Мн.: </w:t>
      </w:r>
      <w:proofErr w:type="spellStart"/>
      <w:r>
        <w:t>Выш</w:t>
      </w:r>
      <w:proofErr w:type="spellEnd"/>
      <w:r>
        <w:t>.</w:t>
      </w:r>
      <w:r w:rsidRPr="008E6524">
        <w:t xml:space="preserve"> </w:t>
      </w:r>
      <w:proofErr w:type="spellStart"/>
      <w:r>
        <w:t>шк</w:t>
      </w:r>
      <w:proofErr w:type="spellEnd"/>
      <w:r>
        <w:t>.</w:t>
      </w:r>
      <w:r w:rsidRPr="008E6524">
        <w:t xml:space="preserve">, </w:t>
      </w:r>
      <w:r w:rsidRPr="00420787">
        <w:t>1994</w:t>
      </w:r>
      <w:r w:rsidRPr="008E6524">
        <w:t>.</w:t>
      </w:r>
      <w:r>
        <w:t xml:space="preserve"> </w:t>
      </w:r>
      <w:r w:rsidRPr="00BF67DE">
        <w:t>−</w:t>
      </w:r>
      <w:r>
        <w:t xml:space="preserve"> 286 с.: ил.</w:t>
      </w:r>
    </w:p>
    <w:p w:rsidR="0091482F" w:rsidRPr="003E0AC2" w:rsidRDefault="0091482F" w:rsidP="0091482F">
      <w:pPr>
        <w:ind w:firstLine="570"/>
        <w:jc w:val="both"/>
      </w:pPr>
      <w:r>
        <w:t xml:space="preserve">9. </w:t>
      </w:r>
      <w:r w:rsidRPr="00F04807">
        <w:t xml:space="preserve">Высшая математика: </w:t>
      </w:r>
      <w:proofErr w:type="spellStart"/>
      <w:r w:rsidRPr="00F04807">
        <w:t>учеб</w:t>
      </w:r>
      <w:proofErr w:type="gramStart"/>
      <w:r w:rsidRPr="00F04807">
        <w:t>.</w:t>
      </w:r>
      <w:r>
        <w:t>-</w:t>
      </w:r>
      <w:proofErr w:type="gramEnd"/>
      <w:r w:rsidRPr="00F04807">
        <w:t>метод</w:t>
      </w:r>
      <w:proofErr w:type="spellEnd"/>
      <w:r w:rsidRPr="00F04807">
        <w:t xml:space="preserve">. комплекс для студ. </w:t>
      </w:r>
      <w:proofErr w:type="spellStart"/>
      <w:r w:rsidRPr="00F04807">
        <w:t>экон</w:t>
      </w:r>
      <w:proofErr w:type="spellEnd"/>
      <w:r w:rsidRPr="00F04807">
        <w:t>. спец. В 3 ч. Ч.1. Эл</w:t>
      </w:r>
      <w:r w:rsidRPr="00F04807">
        <w:t>е</w:t>
      </w:r>
      <w:r w:rsidRPr="00F04807">
        <w:t>менты линейной алгебры и матричного анализа. Элементы аналитической геометрии. Диф</w:t>
      </w:r>
      <w:r>
        <w:t>ф</w:t>
      </w:r>
      <w:r>
        <w:t>е</w:t>
      </w:r>
      <w:r>
        <w:t>ренциальное исчисление / с</w:t>
      </w:r>
      <w:r w:rsidRPr="00F04807">
        <w:t>ост. А.В.</w:t>
      </w:r>
      <w:r>
        <w:t xml:space="preserve"> </w:t>
      </w:r>
      <w:proofErr w:type="spellStart"/>
      <w:r>
        <w:t>Капусто</w:t>
      </w:r>
      <w:proofErr w:type="spellEnd"/>
      <w:r>
        <w:t>. —</w:t>
      </w:r>
      <w:r w:rsidRPr="00F04807">
        <w:t xml:space="preserve"> Новополоцк: ПГУ, 2007.</w:t>
      </w:r>
      <w:r>
        <w:t xml:space="preserve"> </w:t>
      </w:r>
      <w:r w:rsidRPr="00BF67DE">
        <w:t>−</w:t>
      </w:r>
      <w:r>
        <w:t xml:space="preserve"> 260 с.</w:t>
      </w:r>
    </w:p>
    <w:p w:rsidR="0091482F" w:rsidRDefault="0091482F" w:rsidP="0091482F">
      <w:pPr>
        <w:tabs>
          <w:tab w:val="left" w:pos="57"/>
        </w:tabs>
        <w:ind w:firstLine="570"/>
        <w:jc w:val="both"/>
      </w:pPr>
      <w:r>
        <w:t xml:space="preserve">10. </w:t>
      </w:r>
      <w:r w:rsidRPr="00F04807">
        <w:t xml:space="preserve">Высшая математика: </w:t>
      </w:r>
      <w:proofErr w:type="spellStart"/>
      <w:r w:rsidRPr="00F04807">
        <w:t>учеб</w:t>
      </w:r>
      <w:proofErr w:type="gramStart"/>
      <w:r w:rsidRPr="00F04807">
        <w:t>.</w:t>
      </w:r>
      <w:r>
        <w:t>-</w:t>
      </w:r>
      <w:proofErr w:type="gramEnd"/>
      <w:r w:rsidRPr="00F04807">
        <w:t>метод</w:t>
      </w:r>
      <w:proofErr w:type="spellEnd"/>
      <w:r w:rsidRPr="00F04807">
        <w:t>. комплекс для студ</w:t>
      </w:r>
      <w:r>
        <w:t>ентов</w:t>
      </w:r>
      <w:r w:rsidRPr="00F04807">
        <w:t xml:space="preserve"> </w:t>
      </w:r>
      <w:proofErr w:type="spellStart"/>
      <w:r w:rsidRPr="00F04807">
        <w:t>экон</w:t>
      </w:r>
      <w:proofErr w:type="spellEnd"/>
      <w:r w:rsidRPr="00F04807">
        <w:t>. спец. В 3 ч. Ч.</w:t>
      </w:r>
      <w:r>
        <w:t>2</w:t>
      </w:r>
      <w:r w:rsidRPr="00F04807">
        <w:t xml:space="preserve">. </w:t>
      </w:r>
      <w:r>
        <w:t>Функции нескольких переменных. Интегральное исчисление. Обыкновенные диффере</w:t>
      </w:r>
      <w:r>
        <w:t>н</w:t>
      </w:r>
      <w:r>
        <w:t>циальные уравнения. Числовые и степенные ряды / с</w:t>
      </w:r>
      <w:r w:rsidRPr="00F04807">
        <w:t>ост. А.В.</w:t>
      </w:r>
      <w:r>
        <w:t xml:space="preserve"> </w:t>
      </w:r>
      <w:proofErr w:type="spellStart"/>
      <w:r>
        <w:t>Капусто</w:t>
      </w:r>
      <w:proofErr w:type="spellEnd"/>
      <w:r>
        <w:t xml:space="preserve">. </w:t>
      </w:r>
      <w:r w:rsidRPr="00BF67DE">
        <w:t>−</w:t>
      </w:r>
      <w:r>
        <w:t xml:space="preserve"> </w:t>
      </w:r>
      <w:r w:rsidRPr="00F04807">
        <w:t>Ново</w:t>
      </w:r>
      <w:r>
        <w:t xml:space="preserve">полоцк: ПГУ, 2008 </w:t>
      </w:r>
      <w:r w:rsidRPr="00BF67DE">
        <w:t>−</w:t>
      </w:r>
      <w:r>
        <w:t xml:space="preserve"> 240 с.</w:t>
      </w:r>
    </w:p>
    <w:p w:rsidR="0091482F" w:rsidRDefault="0091482F" w:rsidP="0091482F">
      <w:pPr>
        <w:tabs>
          <w:tab w:val="left" w:pos="57"/>
        </w:tabs>
        <w:ind w:firstLine="570"/>
        <w:jc w:val="both"/>
      </w:pPr>
      <w:r>
        <w:t xml:space="preserve">11. </w:t>
      </w:r>
      <w:r w:rsidRPr="00F04807">
        <w:t xml:space="preserve">Высшая математика: </w:t>
      </w:r>
      <w:proofErr w:type="spellStart"/>
      <w:r w:rsidRPr="00F04807">
        <w:t>учеб</w:t>
      </w:r>
      <w:proofErr w:type="gramStart"/>
      <w:r>
        <w:t>.-</w:t>
      </w:r>
      <w:proofErr w:type="gramEnd"/>
      <w:r w:rsidRPr="00F04807">
        <w:t>метод</w:t>
      </w:r>
      <w:proofErr w:type="spellEnd"/>
      <w:r w:rsidRPr="00F04807">
        <w:t>. комплекс для студ</w:t>
      </w:r>
      <w:r>
        <w:t>ентов</w:t>
      </w:r>
      <w:r w:rsidRPr="00F04807">
        <w:t xml:space="preserve"> </w:t>
      </w:r>
      <w:proofErr w:type="spellStart"/>
      <w:r w:rsidRPr="00F04807">
        <w:t>экон</w:t>
      </w:r>
      <w:proofErr w:type="spellEnd"/>
      <w:r w:rsidRPr="00F04807">
        <w:t>. спец</w:t>
      </w:r>
      <w:r>
        <w:t>иальностей.</w:t>
      </w:r>
      <w:r w:rsidRPr="00F04807">
        <w:t xml:space="preserve"> В 3 ч. Ч.</w:t>
      </w:r>
      <w:r>
        <w:t>3</w:t>
      </w:r>
      <w:r w:rsidRPr="00F04807">
        <w:t xml:space="preserve">. </w:t>
      </w:r>
      <w:r>
        <w:t>Теория вероятностей. Математическая статистика / с</w:t>
      </w:r>
      <w:r w:rsidRPr="00F04807">
        <w:t>ост. А.В.</w:t>
      </w:r>
      <w:r>
        <w:t xml:space="preserve"> </w:t>
      </w:r>
      <w:proofErr w:type="spellStart"/>
      <w:r>
        <w:t>Капусто</w:t>
      </w:r>
      <w:proofErr w:type="spellEnd"/>
      <w:r>
        <w:t xml:space="preserve">. </w:t>
      </w:r>
      <w:r w:rsidRPr="00BF67DE">
        <w:t>−</w:t>
      </w:r>
      <w:r>
        <w:t xml:space="preserve"> </w:t>
      </w:r>
      <w:r w:rsidRPr="00F04807">
        <w:t>Нов</w:t>
      </w:r>
      <w:r w:rsidRPr="00F04807">
        <w:t>о</w:t>
      </w:r>
      <w:r>
        <w:t xml:space="preserve">полоцк: ПГУ, 2011. </w:t>
      </w:r>
      <w:r w:rsidRPr="00BF67DE">
        <w:t>−</w:t>
      </w:r>
      <w:r>
        <w:t xml:space="preserve"> 224 с.</w:t>
      </w:r>
    </w:p>
    <w:p w:rsidR="0091482F" w:rsidRDefault="0091482F" w:rsidP="0091482F">
      <w:pPr>
        <w:tabs>
          <w:tab w:val="left" w:pos="57"/>
        </w:tabs>
        <w:ind w:firstLine="570"/>
        <w:jc w:val="both"/>
      </w:pPr>
      <w:r>
        <w:t xml:space="preserve">12. Высшая математика: математическое программирование: </w:t>
      </w:r>
      <w:proofErr w:type="spellStart"/>
      <w:r>
        <w:t>учеб</w:t>
      </w:r>
      <w:proofErr w:type="gramStart"/>
      <w:r>
        <w:t>.-</w:t>
      </w:r>
      <w:proofErr w:type="gramEnd"/>
      <w:r>
        <w:t>метод</w:t>
      </w:r>
      <w:proofErr w:type="spellEnd"/>
      <w:r>
        <w:t>. ко</w:t>
      </w:r>
      <w:r>
        <w:t>м</w:t>
      </w:r>
      <w:r>
        <w:t xml:space="preserve">плекс для студентов экономических специальностей / сост. и общ. ред. Э.М. Пальчика, С.Ю. </w:t>
      </w:r>
      <w:proofErr w:type="spellStart"/>
      <w:r>
        <w:t>Башун</w:t>
      </w:r>
      <w:proofErr w:type="spellEnd"/>
      <w:r>
        <w:t xml:space="preserve">. </w:t>
      </w:r>
      <w:r w:rsidRPr="00BF67DE">
        <w:t>−</w:t>
      </w:r>
      <w:r>
        <w:t xml:space="preserve"> 2-е изд. </w:t>
      </w:r>
      <w:proofErr w:type="spellStart"/>
      <w:r>
        <w:t>испр</w:t>
      </w:r>
      <w:proofErr w:type="spellEnd"/>
      <w:r>
        <w:t xml:space="preserve">. </w:t>
      </w:r>
      <w:r w:rsidRPr="00BF67DE">
        <w:t>−</w:t>
      </w:r>
      <w:r>
        <w:t xml:space="preserve"> Н</w:t>
      </w:r>
      <w:r>
        <w:t>о</w:t>
      </w:r>
      <w:r>
        <w:t xml:space="preserve">вополоцк: ПГУ, 2010. </w:t>
      </w:r>
      <w:r w:rsidRPr="00BF67DE">
        <w:t>−</w:t>
      </w:r>
      <w:r>
        <w:t xml:space="preserve"> 236 с.</w:t>
      </w:r>
    </w:p>
    <w:p w:rsidR="0091482F" w:rsidRDefault="0091482F" w:rsidP="0091482F">
      <w:pPr>
        <w:jc w:val="both"/>
      </w:pPr>
    </w:p>
    <w:p w:rsidR="0091482F" w:rsidRPr="00EF1F40" w:rsidRDefault="0091482F" w:rsidP="0091482F">
      <w:pPr>
        <w:ind w:firstLine="540"/>
        <w:jc w:val="center"/>
        <w:rPr>
          <w:sz w:val="28"/>
          <w:szCs w:val="28"/>
        </w:rPr>
      </w:pPr>
      <w:r w:rsidRPr="00B05446">
        <w:rPr>
          <w:b/>
          <w:sz w:val="28"/>
          <w:szCs w:val="28"/>
        </w:rPr>
        <w:t>Дополнительная литература</w:t>
      </w:r>
    </w:p>
    <w:p w:rsidR="0091482F" w:rsidRDefault="0091482F" w:rsidP="0091482F">
      <w:pPr>
        <w:jc w:val="both"/>
      </w:pPr>
    </w:p>
    <w:p w:rsidR="0091482F" w:rsidRDefault="0091482F" w:rsidP="0091482F">
      <w:pPr>
        <w:ind w:firstLine="540"/>
        <w:jc w:val="both"/>
      </w:pPr>
      <w:r>
        <w:t xml:space="preserve">13. </w:t>
      </w:r>
      <w:proofErr w:type="spellStart"/>
      <w:r>
        <w:t>Жевняк</w:t>
      </w:r>
      <w:proofErr w:type="spellEnd"/>
      <w:r>
        <w:t>, Р.М. Высшая математика: Основы аналитической геометрии и линейной алгебры. Введение в анализ. Дифференциальное исчисление функции одной пер</w:t>
      </w:r>
      <w:r>
        <w:t>е</w:t>
      </w:r>
      <w:r>
        <w:t>менной. Учебник для ВУЗов</w:t>
      </w:r>
      <w:r w:rsidRPr="009042E0">
        <w:t xml:space="preserve"> / </w:t>
      </w:r>
      <w:r>
        <w:t xml:space="preserve">Р.М. </w:t>
      </w:r>
      <w:proofErr w:type="spellStart"/>
      <w:r>
        <w:t>Жевняк</w:t>
      </w:r>
      <w:proofErr w:type="spellEnd"/>
      <w:r>
        <w:t xml:space="preserve">, А.А. </w:t>
      </w:r>
      <w:proofErr w:type="spellStart"/>
      <w:r>
        <w:t>Карпук</w:t>
      </w:r>
      <w:proofErr w:type="spellEnd"/>
      <w:r w:rsidRPr="009042E0">
        <w:t xml:space="preserve">. </w:t>
      </w:r>
      <w:r w:rsidRPr="008E6524">
        <w:t>—</w:t>
      </w:r>
      <w:r>
        <w:t xml:space="preserve"> Мн.: </w:t>
      </w:r>
      <w:proofErr w:type="spellStart"/>
      <w:r>
        <w:t>Высш</w:t>
      </w:r>
      <w:proofErr w:type="spellEnd"/>
      <w:r>
        <w:t>.</w:t>
      </w:r>
      <w:r w:rsidRPr="003E0AC2">
        <w:t xml:space="preserve"> </w:t>
      </w:r>
      <w:proofErr w:type="spellStart"/>
      <w:r>
        <w:t>шк</w:t>
      </w:r>
      <w:proofErr w:type="spellEnd"/>
      <w:r>
        <w:t>, 1992.</w:t>
      </w:r>
    </w:p>
    <w:p w:rsidR="0091482F" w:rsidRPr="000D59FF" w:rsidRDefault="0091482F" w:rsidP="0091482F">
      <w:pPr>
        <w:ind w:firstLine="570"/>
        <w:jc w:val="both"/>
      </w:pPr>
      <w:r w:rsidRPr="000D59FF">
        <w:t xml:space="preserve">14. Г.М. </w:t>
      </w:r>
      <w:proofErr w:type="spellStart"/>
      <w:r w:rsidRPr="000D59FF">
        <w:t>Булдык</w:t>
      </w:r>
      <w:proofErr w:type="spellEnd"/>
      <w:r w:rsidRPr="000D59FF">
        <w:t xml:space="preserve">. Сборник задач и упражнений по высшей математике с примерами решений / Г.М. </w:t>
      </w:r>
      <w:proofErr w:type="spellStart"/>
      <w:r w:rsidRPr="000D59FF">
        <w:t>Булдык</w:t>
      </w:r>
      <w:proofErr w:type="spellEnd"/>
      <w:r w:rsidRPr="000D59FF">
        <w:t>. − Мн.: ООО «</w:t>
      </w:r>
      <w:proofErr w:type="spellStart"/>
      <w:r w:rsidRPr="000D59FF">
        <w:t>Юнипресс</w:t>
      </w:r>
      <w:proofErr w:type="spellEnd"/>
      <w:r w:rsidRPr="000D59FF">
        <w:t xml:space="preserve">», 2002. − 400 </w:t>
      </w:r>
      <w:proofErr w:type="gramStart"/>
      <w:r w:rsidRPr="000D59FF">
        <w:t>с</w:t>
      </w:r>
      <w:proofErr w:type="gramEnd"/>
      <w:r w:rsidRPr="000D59FF">
        <w:t>.</w:t>
      </w:r>
    </w:p>
    <w:p w:rsidR="0091482F" w:rsidRPr="000D59FF" w:rsidRDefault="0091482F" w:rsidP="0091482F">
      <w:pPr>
        <w:ind w:firstLine="570"/>
        <w:jc w:val="both"/>
      </w:pPr>
      <w:r w:rsidRPr="000D59FF">
        <w:t>15. Индивидуальные задания по высшей математике: учеб</w:t>
      </w:r>
      <w:proofErr w:type="gramStart"/>
      <w:r w:rsidRPr="000D59FF">
        <w:t>.</w:t>
      </w:r>
      <w:proofErr w:type="gramEnd"/>
      <w:r w:rsidRPr="000D59FF">
        <w:t xml:space="preserve"> </w:t>
      </w:r>
      <w:proofErr w:type="gramStart"/>
      <w:r w:rsidRPr="000D59FF">
        <w:t>п</w:t>
      </w:r>
      <w:proofErr w:type="gramEnd"/>
      <w:r w:rsidRPr="000D59FF">
        <w:t>особие. В 4 ч. Ч. 1. Л</w:t>
      </w:r>
      <w:r w:rsidRPr="000D59FF">
        <w:t>и</w:t>
      </w:r>
      <w:r w:rsidRPr="000D59FF">
        <w:t xml:space="preserve">нейная и векторная алгебра. Аналитическая геометрия. Дифференциальное исчисление функции одной переменной / А.П. </w:t>
      </w:r>
      <w:proofErr w:type="spellStart"/>
      <w:r w:rsidRPr="000D59FF">
        <w:t>Рябушко</w:t>
      </w:r>
      <w:proofErr w:type="spellEnd"/>
      <w:r w:rsidRPr="000D59FF">
        <w:t xml:space="preserve"> [и др.]; под общ</w:t>
      </w:r>
      <w:proofErr w:type="gramStart"/>
      <w:r w:rsidRPr="000D59FF">
        <w:t>.</w:t>
      </w:r>
      <w:proofErr w:type="gramEnd"/>
      <w:r w:rsidRPr="000D59FF">
        <w:t xml:space="preserve"> </w:t>
      </w:r>
      <w:proofErr w:type="gramStart"/>
      <w:r w:rsidRPr="000D59FF">
        <w:t>р</w:t>
      </w:r>
      <w:proofErr w:type="gramEnd"/>
      <w:r w:rsidRPr="000D59FF">
        <w:t xml:space="preserve">ед. А.П. </w:t>
      </w:r>
      <w:proofErr w:type="spellStart"/>
      <w:r w:rsidRPr="000D59FF">
        <w:t>Рябушко</w:t>
      </w:r>
      <w:proofErr w:type="spellEnd"/>
      <w:r w:rsidRPr="000D59FF">
        <w:t xml:space="preserve">. − 3-е изд. </w:t>
      </w:r>
      <w:proofErr w:type="spellStart"/>
      <w:r w:rsidRPr="000D59FF">
        <w:t>испр</w:t>
      </w:r>
      <w:proofErr w:type="spellEnd"/>
      <w:r w:rsidRPr="000D59FF">
        <w:t xml:space="preserve">. − Минск: </w:t>
      </w:r>
      <w:proofErr w:type="spellStart"/>
      <w:r w:rsidRPr="000D59FF">
        <w:t>Выш</w:t>
      </w:r>
      <w:proofErr w:type="spellEnd"/>
      <w:r w:rsidRPr="000D59FF">
        <w:t xml:space="preserve">. </w:t>
      </w:r>
      <w:proofErr w:type="spellStart"/>
      <w:r w:rsidRPr="000D59FF">
        <w:t>шк</w:t>
      </w:r>
      <w:proofErr w:type="spellEnd"/>
      <w:r w:rsidRPr="000D59FF">
        <w:t>., 2007. − 304 с.: ил.</w:t>
      </w:r>
    </w:p>
    <w:p w:rsidR="0091482F" w:rsidRDefault="0091482F" w:rsidP="0091482F">
      <w:pPr>
        <w:ind w:firstLine="570"/>
        <w:jc w:val="both"/>
      </w:pPr>
      <w:r w:rsidRPr="000D59FF">
        <w:t>16. Индивидуальные задания по высшей математике: Комплексные числа. Неопр</w:t>
      </w:r>
      <w:r w:rsidRPr="000D59FF">
        <w:t>е</w:t>
      </w:r>
      <w:r w:rsidRPr="000D59FF">
        <w:t>деленные и определенные интегралы. Функции нескольких переменных. Обыкновенные</w:t>
      </w:r>
      <w:r>
        <w:t xml:space="preserve"> дифференциальные уравнения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 xml:space="preserve">особие / А.П. </w:t>
      </w:r>
      <w:proofErr w:type="spellStart"/>
      <w:r>
        <w:t>Рябушко</w:t>
      </w:r>
      <w:proofErr w:type="spellEnd"/>
      <w:r>
        <w:t xml:space="preserve">, В.В. Бархатов, В.В. </w:t>
      </w:r>
      <w:proofErr w:type="spellStart"/>
      <w:r>
        <w:t>Держа-вец</w:t>
      </w:r>
      <w:proofErr w:type="spellEnd"/>
      <w:r>
        <w:t xml:space="preserve">, И.Е. </w:t>
      </w:r>
      <w:proofErr w:type="spellStart"/>
      <w:r>
        <w:t>Юруть</w:t>
      </w:r>
      <w:proofErr w:type="spellEnd"/>
      <w:r>
        <w:t xml:space="preserve">; Под общ. ред. А.П. </w:t>
      </w:r>
      <w:proofErr w:type="spellStart"/>
      <w:r>
        <w:t>Р</w:t>
      </w:r>
      <w:r>
        <w:t>я</w:t>
      </w:r>
      <w:r>
        <w:t>бушко</w:t>
      </w:r>
      <w:proofErr w:type="spellEnd"/>
      <w:r>
        <w:t xml:space="preserve">. </w:t>
      </w:r>
      <w:r w:rsidRPr="00BF67DE">
        <w:t>−</w:t>
      </w:r>
      <w:r>
        <w:t xml:space="preserve"> Мн.: </w:t>
      </w:r>
      <w:proofErr w:type="spellStart"/>
      <w:r>
        <w:t>Выш</w:t>
      </w:r>
      <w:proofErr w:type="spellEnd"/>
      <w:r>
        <w:t>.</w:t>
      </w:r>
      <w:r w:rsidRPr="003E0AC2">
        <w:t xml:space="preserve"> </w:t>
      </w:r>
      <w:proofErr w:type="spellStart"/>
      <w:r>
        <w:t>шк</w:t>
      </w:r>
      <w:proofErr w:type="spellEnd"/>
      <w:r>
        <w:t xml:space="preserve">., 2000. </w:t>
      </w:r>
      <w:r w:rsidRPr="00BF67DE">
        <w:t>−</w:t>
      </w:r>
      <w:r>
        <w:t xml:space="preserve"> 396 с.: ил.</w:t>
      </w:r>
    </w:p>
    <w:p w:rsidR="0091482F" w:rsidRDefault="0091482F" w:rsidP="0091482F">
      <w:pPr>
        <w:ind w:firstLine="540"/>
        <w:jc w:val="both"/>
      </w:pPr>
      <w:r>
        <w:lastRenderedPageBreak/>
        <w:t xml:space="preserve">17. Сборник задач по математике для </w:t>
      </w:r>
      <w:proofErr w:type="spellStart"/>
      <w:r>
        <w:t>ВТУЗов</w:t>
      </w:r>
      <w:proofErr w:type="spellEnd"/>
      <w:r>
        <w:t xml:space="preserve">. Ч.1. Линейная алгебра и основы математического анализа. Изд. 2-е. </w:t>
      </w:r>
      <w:r w:rsidRPr="009042E0">
        <w:t xml:space="preserve">/ </w:t>
      </w:r>
      <w:r>
        <w:t>Под ред. А.В.</w:t>
      </w:r>
      <w:r w:rsidRPr="0091482F">
        <w:t xml:space="preserve"> </w:t>
      </w:r>
      <w:r>
        <w:t xml:space="preserve">Ефимова и Б.П. </w:t>
      </w:r>
      <w:proofErr w:type="spellStart"/>
      <w:r>
        <w:t>Демидовича</w:t>
      </w:r>
      <w:proofErr w:type="spellEnd"/>
      <w:r>
        <w:t xml:space="preserve">. </w:t>
      </w:r>
      <w:r w:rsidRPr="003E0AC2">
        <w:t>—</w:t>
      </w:r>
      <w:r>
        <w:t xml:space="preserve"> М.: На</w:t>
      </w:r>
      <w:r>
        <w:t>у</w:t>
      </w:r>
      <w:r>
        <w:t>ка</w:t>
      </w:r>
      <w:r w:rsidRPr="00E42627">
        <w:t>, 1986</w:t>
      </w:r>
      <w:r>
        <w:t>.</w:t>
      </w:r>
    </w:p>
    <w:p w:rsidR="0091482F" w:rsidRDefault="0091482F" w:rsidP="0091482F">
      <w:pPr>
        <w:ind w:firstLine="540"/>
        <w:jc w:val="both"/>
      </w:pPr>
      <w:r>
        <w:t>18. Сборник задач по математическому анализу. Функции нескольких переменных: Учеб. пособие для вузов</w:t>
      </w:r>
      <w:proofErr w:type="gramStart"/>
      <w:r>
        <w:t xml:space="preserve"> / П</w:t>
      </w:r>
      <w:proofErr w:type="gramEnd"/>
      <w:r>
        <w:t>од ред. Л.Д.</w:t>
      </w:r>
      <w:r w:rsidRPr="0091482F">
        <w:t xml:space="preserve"> </w:t>
      </w:r>
      <w:r>
        <w:t xml:space="preserve">Кудрявцева. </w:t>
      </w:r>
      <w:r w:rsidRPr="00BF67DE">
        <w:t>−</w:t>
      </w:r>
      <w:r>
        <w:t xml:space="preserve"> М.: Наука, </w:t>
      </w:r>
      <w:r w:rsidRPr="00E42627">
        <w:t>1994</w:t>
      </w:r>
      <w:r>
        <w:t>.</w:t>
      </w:r>
    </w:p>
    <w:p w:rsidR="0091482F" w:rsidRDefault="0091482F" w:rsidP="0091482F">
      <w:pPr>
        <w:ind w:firstLine="540"/>
        <w:jc w:val="both"/>
      </w:pPr>
      <w:r>
        <w:t>19. Индивидуальные задания по высшей математике: Ряды. Кратные и криволине</w:t>
      </w:r>
      <w:r>
        <w:t>й</w:t>
      </w:r>
      <w:r>
        <w:t>ные интегралы. Элементы теории поля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 xml:space="preserve">особие / А.П. </w:t>
      </w:r>
      <w:proofErr w:type="spellStart"/>
      <w:r>
        <w:t>Рябушко</w:t>
      </w:r>
      <w:proofErr w:type="spellEnd"/>
      <w:r>
        <w:t xml:space="preserve">, В.В. Бархатов, В.В. </w:t>
      </w:r>
      <w:proofErr w:type="spellStart"/>
      <w:r>
        <w:t>Державец</w:t>
      </w:r>
      <w:proofErr w:type="spellEnd"/>
      <w:r>
        <w:t xml:space="preserve">, И.Е. </w:t>
      </w:r>
      <w:proofErr w:type="spellStart"/>
      <w:r>
        <w:t>Юруть</w:t>
      </w:r>
      <w:proofErr w:type="spellEnd"/>
      <w:r>
        <w:t xml:space="preserve">; Под общ. ред. А.П. </w:t>
      </w:r>
      <w:proofErr w:type="spellStart"/>
      <w:r>
        <w:t>Рябушко</w:t>
      </w:r>
      <w:proofErr w:type="spellEnd"/>
      <w:r>
        <w:t xml:space="preserve">. </w:t>
      </w:r>
      <w:r w:rsidRPr="00BF67DE">
        <w:t>−</w:t>
      </w:r>
      <w:r>
        <w:t xml:space="preserve"> 2-е изд., </w:t>
      </w:r>
      <w:proofErr w:type="spellStart"/>
      <w:r>
        <w:t>перераб</w:t>
      </w:r>
      <w:proofErr w:type="spellEnd"/>
      <w:r>
        <w:t xml:space="preserve">. </w:t>
      </w:r>
      <w:r w:rsidRPr="00BF67DE">
        <w:t>−</w:t>
      </w:r>
      <w:r>
        <w:t xml:space="preserve"> Мн.: </w:t>
      </w:r>
      <w:proofErr w:type="spellStart"/>
      <w:r>
        <w:t>Выш</w:t>
      </w:r>
      <w:proofErr w:type="spellEnd"/>
      <w:r>
        <w:t xml:space="preserve">. </w:t>
      </w:r>
      <w:proofErr w:type="spellStart"/>
      <w:r>
        <w:t>шк</w:t>
      </w:r>
      <w:proofErr w:type="spellEnd"/>
      <w:r>
        <w:t xml:space="preserve">., 2004. </w:t>
      </w:r>
      <w:r w:rsidRPr="00BF67DE">
        <w:t>−</w:t>
      </w:r>
      <w:r>
        <w:t xml:space="preserve"> 367 с.: ил.</w:t>
      </w:r>
    </w:p>
    <w:p w:rsidR="0091482F" w:rsidRDefault="0091482F" w:rsidP="0091482F">
      <w:pPr>
        <w:ind w:firstLine="540"/>
        <w:jc w:val="both"/>
      </w:pPr>
      <w:r>
        <w:t>20. Максимова О.В. Теория вероятностей и математическая статистика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>ос</w:t>
      </w:r>
      <w:r>
        <w:t>о</w:t>
      </w:r>
      <w:r>
        <w:t>бие / О.В.</w:t>
      </w:r>
      <w:r w:rsidRPr="00AF7F3F">
        <w:t xml:space="preserve"> </w:t>
      </w:r>
      <w:r>
        <w:t>Максимова, А.М.</w:t>
      </w:r>
      <w:r w:rsidRPr="00AF7F3F">
        <w:t xml:space="preserve"> </w:t>
      </w:r>
      <w:proofErr w:type="spellStart"/>
      <w:r>
        <w:t>Махоткина</w:t>
      </w:r>
      <w:proofErr w:type="spellEnd"/>
      <w:r>
        <w:t xml:space="preserve">. </w:t>
      </w:r>
      <w:r w:rsidRPr="00BF67DE">
        <w:t>−</w:t>
      </w:r>
      <w:r>
        <w:t xml:space="preserve"> Ростов </w:t>
      </w:r>
      <w:proofErr w:type="spellStart"/>
      <w:r>
        <w:t>н</w:t>
      </w:r>
      <w:proofErr w:type="spellEnd"/>
      <w:r>
        <w:t xml:space="preserve">/Д: Феникс, 2008. </w:t>
      </w:r>
      <w:r w:rsidRPr="00BF67DE">
        <w:t>−</w:t>
      </w:r>
      <w:r>
        <w:t xml:space="preserve"> 347 с.: ил</w:t>
      </w:r>
      <w:proofErr w:type="gramStart"/>
      <w:r>
        <w:t xml:space="preserve">.. </w:t>
      </w:r>
      <w:r w:rsidRPr="00BF67DE">
        <w:t>−</w:t>
      </w:r>
      <w:r>
        <w:t xml:space="preserve"> (</w:t>
      </w:r>
      <w:proofErr w:type="gramEnd"/>
      <w:r>
        <w:t>Среднее профессиональное образование).</w:t>
      </w:r>
    </w:p>
    <w:p w:rsidR="0091482F" w:rsidRDefault="0091482F" w:rsidP="0091482F">
      <w:pPr>
        <w:ind w:firstLine="570"/>
        <w:jc w:val="both"/>
      </w:pPr>
      <w:r>
        <w:t xml:space="preserve">21. </w:t>
      </w:r>
      <w:r w:rsidRPr="00F04807">
        <w:t xml:space="preserve">Высшая математика: теория вероятностей и математическая статистика: </w:t>
      </w:r>
      <w:proofErr w:type="spellStart"/>
      <w:r w:rsidRPr="00F04807">
        <w:t>учебн</w:t>
      </w:r>
      <w:proofErr w:type="spellEnd"/>
      <w:r w:rsidRPr="00F04807">
        <w:t>.</w:t>
      </w:r>
      <w:proofErr w:type="gramStart"/>
      <w:r>
        <w:t>–</w:t>
      </w:r>
      <w:r w:rsidRPr="00F04807">
        <w:t>м</w:t>
      </w:r>
      <w:proofErr w:type="gramEnd"/>
      <w:r w:rsidRPr="00F04807">
        <w:t xml:space="preserve">етод. комплекс </w:t>
      </w:r>
      <w:r>
        <w:t xml:space="preserve">для студ. </w:t>
      </w:r>
      <w:proofErr w:type="spellStart"/>
      <w:r>
        <w:t>экономич</w:t>
      </w:r>
      <w:proofErr w:type="spellEnd"/>
      <w:r>
        <w:t xml:space="preserve">. и </w:t>
      </w:r>
      <w:proofErr w:type="spellStart"/>
      <w:r>
        <w:t>техн</w:t>
      </w:r>
      <w:proofErr w:type="spellEnd"/>
      <w:r>
        <w:t>. спец.</w:t>
      </w:r>
      <w:r w:rsidRPr="00D51170">
        <w:t xml:space="preserve"> </w:t>
      </w:r>
      <w:r>
        <w:t>/ с</w:t>
      </w:r>
      <w:r w:rsidRPr="00F04807">
        <w:t>ост. Э.М.</w:t>
      </w:r>
      <w:r w:rsidRPr="00AF7F3F">
        <w:t xml:space="preserve"> </w:t>
      </w:r>
      <w:r>
        <w:t>Пальчик,</w:t>
      </w:r>
      <w:r w:rsidRPr="003E0AC2">
        <w:t xml:space="preserve"> </w:t>
      </w:r>
      <w:r w:rsidRPr="00F04807">
        <w:t>О.А.</w:t>
      </w:r>
      <w:r w:rsidRPr="00AF7F3F">
        <w:t xml:space="preserve"> </w:t>
      </w:r>
      <w:proofErr w:type="spellStart"/>
      <w:r w:rsidRPr="00F04807">
        <w:t>Дробин</w:t>
      </w:r>
      <w:r w:rsidRPr="00F04807">
        <w:t>и</w:t>
      </w:r>
      <w:r w:rsidRPr="00F04807">
        <w:t>на</w:t>
      </w:r>
      <w:proofErr w:type="spellEnd"/>
      <w:r w:rsidRPr="00F04807">
        <w:t>, Г.Ф.</w:t>
      </w:r>
      <w:r w:rsidRPr="00AF7F3F">
        <w:t xml:space="preserve"> </w:t>
      </w:r>
      <w:r w:rsidRPr="00F04807">
        <w:t>Коршунова; под общ. ред. Э.М.</w:t>
      </w:r>
      <w:r w:rsidRPr="0091482F">
        <w:t xml:space="preserve"> </w:t>
      </w:r>
      <w:r w:rsidRPr="00F04807">
        <w:t>Паль</w:t>
      </w:r>
      <w:r>
        <w:t xml:space="preserve">чика. </w:t>
      </w:r>
      <w:r w:rsidRPr="00BF67DE">
        <w:t>−</w:t>
      </w:r>
      <w:r>
        <w:t xml:space="preserve"> Новополоцк: ПГУ, 2007.</w:t>
      </w:r>
    </w:p>
    <w:p w:rsidR="0091482F" w:rsidRDefault="0091482F" w:rsidP="0091482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ЕРЕЧЕНЬ ВОПРОСОВ</w:t>
      </w:r>
    </w:p>
    <w:p w:rsidR="0091482F" w:rsidRPr="0011416A" w:rsidRDefault="0091482F" w:rsidP="0091482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 ЭКЗАМЕНУ (ЗАЧЕТУ) ПО ДИСЦИПЛИНЕ</w:t>
      </w:r>
    </w:p>
    <w:p w:rsidR="0091482F" w:rsidRDefault="0091482F" w:rsidP="0091482F">
      <w:pPr>
        <w:jc w:val="both"/>
      </w:pPr>
    </w:p>
    <w:p w:rsidR="0091482F" w:rsidRPr="0011416A" w:rsidRDefault="0091482F" w:rsidP="0091482F">
      <w:pPr>
        <w:spacing w:line="281" w:lineRule="auto"/>
        <w:jc w:val="center"/>
        <w:rPr>
          <w:b/>
          <w:sz w:val="28"/>
          <w:szCs w:val="28"/>
        </w:rPr>
      </w:pPr>
      <w:r w:rsidRPr="0011416A">
        <w:rPr>
          <w:b/>
          <w:sz w:val="28"/>
          <w:szCs w:val="28"/>
        </w:rPr>
        <w:t>1 семестр (зачет)</w:t>
      </w:r>
    </w:p>
    <w:p w:rsidR="0091482F" w:rsidRPr="008A4712" w:rsidRDefault="0091482F" w:rsidP="0091482F">
      <w:pPr>
        <w:spacing w:line="281" w:lineRule="auto"/>
        <w:ind w:firstLine="567"/>
        <w:jc w:val="both"/>
      </w:pPr>
      <w:r w:rsidRPr="008A4712">
        <w:t>1. Матрицы. Линейные операции над матрицами и их свойства.</w:t>
      </w:r>
    </w:p>
    <w:p w:rsidR="0091482F" w:rsidRPr="008A4712" w:rsidRDefault="0091482F" w:rsidP="0091482F">
      <w:pPr>
        <w:spacing w:line="281" w:lineRule="auto"/>
        <w:ind w:firstLine="567"/>
        <w:jc w:val="both"/>
      </w:pPr>
      <w:r w:rsidRPr="008A4712">
        <w:t>2. Определители и их свойства.</w:t>
      </w:r>
    </w:p>
    <w:p w:rsidR="0091482F" w:rsidRPr="008A4712" w:rsidRDefault="0091482F" w:rsidP="0091482F">
      <w:pPr>
        <w:spacing w:line="281" w:lineRule="auto"/>
        <w:ind w:firstLine="567"/>
        <w:jc w:val="both"/>
      </w:pPr>
      <w:r w:rsidRPr="008A4712">
        <w:t>3. Обратная матрица. Теорема существования и единственности обратной матрицы.</w:t>
      </w:r>
    </w:p>
    <w:p w:rsidR="0091482F" w:rsidRPr="008A4712" w:rsidRDefault="0091482F" w:rsidP="0091482F">
      <w:pPr>
        <w:spacing w:line="281" w:lineRule="auto"/>
        <w:ind w:firstLine="567"/>
        <w:jc w:val="both"/>
      </w:pPr>
      <w:r w:rsidRPr="008A4712">
        <w:t>4. Системы линейных уравнений. Методы решения квадратных систем линейных уравнений.</w:t>
      </w:r>
    </w:p>
    <w:p w:rsidR="0091482F" w:rsidRPr="008A4712" w:rsidRDefault="0091482F" w:rsidP="0091482F">
      <w:pPr>
        <w:spacing w:line="281" w:lineRule="auto"/>
        <w:ind w:firstLine="567"/>
        <w:jc w:val="both"/>
      </w:pPr>
      <w:r w:rsidRPr="008A4712">
        <w:t>5. Метод Гаусса решения систем линейных уравнений.</w:t>
      </w:r>
    </w:p>
    <w:p w:rsidR="0091482F" w:rsidRPr="008A4712" w:rsidRDefault="0091482F" w:rsidP="0091482F">
      <w:pPr>
        <w:spacing w:line="281" w:lineRule="auto"/>
        <w:ind w:firstLine="567"/>
        <w:jc w:val="both"/>
      </w:pPr>
      <w:r w:rsidRPr="008A4712">
        <w:t xml:space="preserve">6. Скалярное произведение векторов в </w:t>
      </w:r>
      <w:r w:rsidRPr="008A4712">
        <w:rPr>
          <w:position w:val="-4"/>
        </w:rPr>
        <w:object w:dxaOrig="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pt" o:ole="">
            <v:imagedata r:id="rId4" o:title=""/>
          </v:shape>
          <o:OLEObject Type="Embed" ProgID="Equation.DSMT4" ShapeID="_x0000_i1025" DrawAspect="Content" ObjectID="_1491840990" r:id="rId5"/>
        </w:object>
      </w:r>
      <w:r w:rsidRPr="008A4712">
        <w:t>, его свойства и выражение через коорд</w:t>
      </w:r>
      <w:r w:rsidRPr="008A4712">
        <w:t>и</w:t>
      </w:r>
      <w:r w:rsidRPr="008A4712">
        <w:t>наты векторов.</w:t>
      </w:r>
    </w:p>
    <w:p w:rsidR="0091482F" w:rsidRPr="008A4712" w:rsidRDefault="0091482F" w:rsidP="0091482F">
      <w:pPr>
        <w:spacing w:line="281" w:lineRule="auto"/>
        <w:ind w:firstLine="567"/>
        <w:jc w:val="both"/>
      </w:pPr>
      <w:r w:rsidRPr="008A4712">
        <w:t>7. Линейная зависимость и независимость векторов.</w:t>
      </w:r>
    </w:p>
    <w:p w:rsidR="0091482F" w:rsidRPr="008A4712" w:rsidRDefault="0091482F" w:rsidP="0091482F">
      <w:pPr>
        <w:spacing w:line="281" w:lineRule="auto"/>
        <w:ind w:firstLine="567"/>
        <w:jc w:val="both"/>
      </w:pPr>
      <w:r w:rsidRPr="008A4712">
        <w:t xml:space="preserve">8. Совместность СЛУ. Теорема </w:t>
      </w:r>
      <w:proofErr w:type="spellStart"/>
      <w:r w:rsidRPr="008A4712">
        <w:t>Кронекера-Капелли</w:t>
      </w:r>
      <w:proofErr w:type="spellEnd"/>
      <w:r w:rsidRPr="008A4712">
        <w:t>.</w:t>
      </w:r>
    </w:p>
    <w:p w:rsidR="0091482F" w:rsidRPr="008A4712" w:rsidRDefault="0091482F" w:rsidP="0091482F">
      <w:pPr>
        <w:spacing w:line="281" w:lineRule="auto"/>
        <w:ind w:firstLine="567"/>
        <w:jc w:val="both"/>
      </w:pPr>
      <w:r w:rsidRPr="008A4712">
        <w:t xml:space="preserve">9. Прямая на плоскости как линия первого порядка. </w:t>
      </w:r>
      <w:proofErr w:type="gramStart"/>
      <w:r w:rsidRPr="008A4712">
        <w:t>Уравнение прямой по точке и нормальному вектору.</w:t>
      </w:r>
      <w:proofErr w:type="gramEnd"/>
      <w:r w:rsidRPr="008A4712">
        <w:t xml:space="preserve"> Частные случаи общего уравнения </w:t>
      </w:r>
      <w:proofErr w:type="gramStart"/>
      <w:r w:rsidRPr="008A4712">
        <w:t>прямой</w:t>
      </w:r>
      <w:proofErr w:type="gramEnd"/>
      <w:r w:rsidRPr="008A4712">
        <w:t>.</w:t>
      </w:r>
    </w:p>
    <w:p w:rsidR="0091482F" w:rsidRPr="008A4712" w:rsidRDefault="0091482F" w:rsidP="0091482F">
      <w:pPr>
        <w:spacing w:line="281" w:lineRule="auto"/>
        <w:ind w:firstLine="567"/>
        <w:jc w:val="both"/>
      </w:pPr>
      <w:r w:rsidRPr="008A4712">
        <w:t xml:space="preserve">10. </w:t>
      </w:r>
      <w:proofErr w:type="gramStart"/>
      <w:r w:rsidRPr="008A4712">
        <w:t>Уравнение прямой на плоскости по точке и направляющему вектору, по точке и угловому коэффициенту.</w:t>
      </w:r>
      <w:proofErr w:type="gramEnd"/>
      <w:r w:rsidRPr="008A4712">
        <w:t xml:space="preserve"> Уравнение </w:t>
      </w:r>
      <w:proofErr w:type="gramStart"/>
      <w:r w:rsidRPr="008A4712">
        <w:t>прямой</w:t>
      </w:r>
      <w:proofErr w:type="gramEnd"/>
      <w:r w:rsidRPr="008A4712">
        <w:t xml:space="preserve"> в отрезках. Расстояние от точки </w:t>
      </w:r>
      <w:proofErr w:type="gramStart"/>
      <w:r w:rsidRPr="008A4712">
        <w:t>до</w:t>
      </w:r>
      <w:proofErr w:type="gramEnd"/>
      <w:r w:rsidRPr="008A4712">
        <w:t xml:space="preserve"> прямой на плоскости.</w:t>
      </w:r>
    </w:p>
    <w:p w:rsidR="0091482F" w:rsidRPr="008A4712" w:rsidRDefault="0091482F" w:rsidP="0091482F">
      <w:pPr>
        <w:spacing w:line="281" w:lineRule="auto"/>
        <w:ind w:firstLine="567"/>
        <w:jc w:val="both"/>
      </w:pPr>
      <w:r w:rsidRPr="008A4712">
        <w:t xml:space="preserve">11. Взаимное расположение двух прямых на плоскости. Условия параллельности и </w:t>
      </w:r>
      <w:proofErr w:type="gramStart"/>
      <w:r w:rsidRPr="008A4712">
        <w:t>перпендикулярности</w:t>
      </w:r>
      <w:proofErr w:type="gramEnd"/>
      <w:r w:rsidRPr="008A4712">
        <w:t xml:space="preserve"> прямых на плоскости. Угол между </w:t>
      </w:r>
      <w:proofErr w:type="gramStart"/>
      <w:r w:rsidRPr="008A4712">
        <w:t>прямыми</w:t>
      </w:r>
      <w:proofErr w:type="gramEnd"/>
      <w:r w:rsidRPr="008A4712">
        <w:t>.</w:t>
      </w:r>
    </w:p>
    <w:p w:rsidR="0091482F" w:rsidRPr="008A4712" w:rsidRDefault="0091482F" w:rsidP="0091482F">
      <w:pPr>
        <w:spacing w:line="281" w:lineRule="auto"/>
        <w:ind w:firstLine="567"/>
        <w:jc w:val="both"/>
      </w:pPr>
      <w:r w:rsidRPr="008A4712">
        <w:t>12. Плоскость в пространстве как поверхность первого порядка. Уравнение плоск</w:t>
      </w:r>
      <w:r w:rsidRPr="008A4712">
        <w:t>о</w:t>
      </w:r>
      <w:r w:rsidRPr="008A4712">
        <w:t>сти по точке и нормальному вектору. Частные случаи общего уравнения плоскости.</w:t>
      </w:r>
    </w:p>
    <w:p w:rsidR="0091482F" w:rsidRPr="008A4712" w:rsidRDefault="0091482F" w:rsidP="0091482F">
      <w:pPr>
        <w:spacing w:line="281" w:lineRule="auto"/>
        <w:ind w:firstLine="567"/>
        <w:jc w:val="both"/>
      </w:pPr>
      <w:r w:rsidRPr="008A4712">
        <w:t>13. Уравнение плоскости по трем точкам. Уравнение плоскости в отрезках. Параме</w:t>
      </w:r>
      <w:r w:rsidRPr="008A4712">
        <w:t>т</w:t>
      </w:r>
      <w:r w:rsidRPr="008A4712">
        <w:t>рические уравнения плоскости.</w:t>
      </w:r>
    </w:p>
    <w:p w:rsidR="0091482F" w:rsidRPr="008A4712" w:rsidRDefault="0091482F" w:rsidP="0091482F">
      <w:pPr>
        <w:spacing w:line="281" w:lineRule="auto"/>
        <w:ind w:firstLine="567"/>
        <w:jc w:val="both"/>
      </w:pPr>
      <w:r w:rsidRPr="008A4712">
        <w:t>14. Взаимное расположение плоскостей в пространстве. Угол между плоскостями. Расстояние от точки до плоскости в пространстве.</w:t>
      </w:r>
    </w:p>
    <w:p w:rsidR="0091482F" w:rsidRPr="008A4712" w:rsidRDefault="0091482F" w:rsidP="0091482F">
      <w:pPr>
        <w:spacing w:line="281" w:lineRule="auto"/>
        <w:ind w:firstLine="567"/>
        <w:jc w:val="both"/>
      </w:pPr>
      <w:r w:rsidRPr="008A4712">
        <w:t xml:space="preserve">15. Виды уравнений </w:t>
      </w:r>
      <w:proofErr w:type="gramStart"/>
      <w:r w:rsidRPr="008A4712">
        <w:t>прямой</w:t>
      </w:r>
      <w:proofErr w:type="gramEnd"/>
      <w:r w:rsidRPr="008A4712">
        <w:t xml:space="preserve"> в пространстве. Взаимное расположение плоскости и прямой в пространстве. Расстояние от точки </w:t>
      </w:r>
      <w:proofErr w:type="gramStart"/>
      <w:r w:rsidRPr="008A4712">
        <w:t>до</w:t>
      </w:r>
      <w:proofErr w:type="gramEnd"/>
      <w:r w:rsidRPr="008A4712">
        <w:t xml:space="preserve"> прямой в пространстве.</w:t>
      </w:r>
    </w:p>
    <w:p w:rsidR="0091482F" w:rsidRPr="008A4712" w:rsidRDefault="0091482F" w:rsidP="0091482F">
      <w:pPr>
        <w:spacing w:line="281" w:lineRule="auto"/>
        <w:ind w:firstLine="567"/>
        <w:jc w:val="both"/>
      </w:pPr>
      <w:r w:rsidRPr="008A4712">
        <w:t>16. Числовая последовательность, способы ее задания, виды. Предел числовой п</w:t>
      </w:r>
      <w:r w:rsidRPr="008A4712">
        <w:t>о</w:t>
      </w:r>
      <w:r w:rsidRPr="008A4712">
        <w:t>следовательности. Свойства сходящихся последовательностей.</w:t>
      </w:r>
    </w:p>
    <w:p w:rsidR="0091482F" w:rsidRPr="008A4712" w:rsidRDefault="0091482F" w:rsidP="0091482F">
      <w:pPr>
        <w:spacing w:line="281" w:lineRule="auto"/>
        <w:ind w:firstLine="567"/>
        <w:jc w:val="both"/>
      </w:pPr>
      <w:r w:rsidRPr="008A4712">
        <w:lastRenderedPageBreak/>
        <w:t>17. Предел функции в точке и на бесконечности. Свойства функций</w:t>
      </w:r>
      <w:r>
        <w:t>,</w:t>
      </w:r>
      <w:r w:rsidRPr="008A4712">
        <w:t xml:space="preserve"> имеющих пр</w:t>
      </w:r>
      <w:r w:rsidRPr="008A4712">
        <w:t>е</w:t>
      </w:r>
      <w:r w:rsidRPr="008A4712">
        <w:t>дел.</w:t>
      </w:r>
    </w:p>
    <w:p w:rsidR="0091482F" w:rsidRPr="008A4712" w:rsidRDefault="0091482F" w:rsidP="0091482F">
      <w:pPr>
        <w:spacing w:line="281" w:lineRule="auto"/>
        <w:ind w:firstLine="567"/>
        <w:jc w:val="both"/>
      </w:pPr>
      <w:r w:rsidRPr="008A4712">
        <w:t>18. Первый замечательный предел и его следствия. Второй замечательный предел и его следствия.</w:t>
      </w:r>
    </w:p>
    <w:p w:rsidR="0091482F" w:rsidRPr="008A4712" w:rsidRDefault="0091482F" w:rsidP="0091482F">
      <w:pPr>
        <w:spacing w:line="281" w:lineRule="auto"/>
        <w:ind w:firstLine="567"/>
        <w:jc w:val="both"/>
      </w:pPr>
      <w:r w:rsidRPr="008A4712">
        <w:t>19. Непрерывность функции в точке. Классификация точек разрыва функции.</w:t>
      </w:r>
    </w:p>
    <w:p w:rsidR="0091482F" w:rsidRPr="008A4712" w:rsidRDefault="0091482F" w:rsidP="0091482F">
      <w:pPr>
        <w:spacing w:line="281" w:lineRule="auto"/>
        <w:ind w:firstLine="567"/>
        <w:jc w:val="both"/>
      </w:pPr>
      <w:r w:rsidRPr="008A4712">
        <w:t xml:space="preserve">20. Производная функции в точке, ее </w:t>
      </w:r>
      <w:r>
        <w:t>г</w:t>
      </w:r>
      <w:r w:rsidRPr="008A4712">
        <w:t>еометрический, физический и экономический смысл.</w:t>
      </w:r>
    </w:p>
    <w:p w:rsidR="0091482F" w:rsidRPr="008A4712" w:rsidRDefault="0091482F" w:rsidP="0091482F">
      <w:pPr>
        <w:spacing w:line="281" w:lineRule="auto"/>
        <w:ind w:firstLine="567"/>
        <w:jc w:val="both"/>
      </w:pPr>
      <w:r w:rsidRPr="008A4712">
        <w:t>21. Производная суммы, произведения, частного функции. Производная сложной функции.</w:t>
      </w:r>
    </w:p>
    <w:p w:rsidR="0091482F" w:rsidRDefault="0091482F" w:rsidP="0091482F">
      <w:pPr>
        <w:jc w:val="both"/>
      </w:pPr>
    </w:p>
    <w:p w:rsidR="0091482F" w:rsidRPr="0011416A" w:rsidRDefault="0091482F" w:rsidP="0091482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 семестр (экзамен)</w:t>
      </w:r>
    </w:p>
    <w:p w:rsidR="0091482F" w:rsidRDefault="0091482F" w:rsidP="0091482F">
      <w:pPr>
        <w:spacing w:line="281" w:lineRule="auto"/>
        <w:ind w:firstLine="567"/>
        <w:jc w:val="both"/>
      </w:pPr>
      <w:r>
        <w:t xml:space="preserve">1. </w:t>
      </w:r>
      <w:r w:rsidRPr="00B12C03">
        <w:t xml:space="preserve">Предел и непрерывность </w:t>
      </w:r>
      <w:r>
        <w:t>функции нескольких переменных (</w:t>
      </w:r>
      <w:r w:rsidRPr="00B12C03">
        <w:t>ФНП</w:t>
      </w:r>
      <w:r>
        <w:t>)</w:t>
      </w:r>
      <w:r w:rsidRPr="00B12C03">
        <w:t>.</w:t>
      </w:r>
    </w:p>
    <w:p w:rsidR="0091482F" w:rsidRDefault="0091482F" w:rsidP="0091482F">
      <w:pPr>
        <w:spacing w:line="281" w:lineRule="auto"/>
        <w:ind w:firstLine="567"/>
        <w:jc w:val="both"/>
      </w:pPr>
      <w:r>
        <w:t>2.</w:t>
      </w:r>
      <w:r w:rsidRPr="00B12C03">
        <w:t xml:space="preserve"> Частные производные ФНП, их геометрический смысл и вычисление.</w:t>
      </w:r>
      <w:r>
        <w:t xml:space="preserve"> Эласти</w:t>
      </w:r>
      <w:r>
        <w:t>ч</w:t>
      </w:r>
      <w:r>
        <w:t>ность ФНП по переменной.</w:t>
      </w:r>
    </w:p>
    <w:p w:rsidR="0091482F" w:rsidRPr="007E4611" w:rsidRDefault="0091482F" w:rsidP="0091482F">
      <w:pPr>
        <w:spacing w:line="281" w:lineRule="auto"/>
        <w:ind w:firstLine="567"/>
        <w:jc w:val="both"/>
      </w:pPr>
      <w:r>
        <w:t xml:space="preserve">3. </w:t>
      </w:r>
      <w:r w:rsidRPr="00B12C03">
        <w:t xml:space="preserve">Частные </w:t>
      </w:r>
      <w:r>
        <w:t>и с</w:t>
      </w:r>
      <w:r w:rsidRPr="00B12C03">
        <w:t>мешанные производные высших порядков. Теорема о равенстве см</w:t>
      </w:r>
      <w:r w:rsidRPr="00B12C03">
        <w:t>е</w:t>
      </w:r>
      <w:r w:rsidRPr="00B12C03">
        <w:t>шан</w:t>
      </w:r>
      <w:r w:rsidRPr="007E4611">
        <w:t>ных производных для функции двух переменных.</w:t>
      </w:r>
    </w:p>
    <w:p w:rsidR="0091482F" w:rsidRPr="007E4611" w:rsidRDefault="0091482F" w:rsidP="0091482F">
      <w:pPr>
        <w:spacing w:line="281" w:lineRule="auto"/>
        <w:ind w:firstLine="567"/>
        <w:jc w:val="both"/>
      </w:pPr>
      <w:r w:rsidRPr="007E4611">
        <w:t>4. Дифференцируемость ФНП. Необходимые и достаточные условия дифференц</w:t>
      </w:r>
      <w:r w:rsidRPr="007E4611">
        <w:t>и</w:t>
      </w:r>
      <w:r w:rsidRPr="007E4611">
        <w:t>руемости.</w:t>
      </w:r>
    </w:p>
    <w:p w:rsidR="0091482F" w:rsidRPr="007E4611" w:rsidRDefault="0091482F" w:rsidP="0091482F">
      <w:pPr>
        <w:spacing w:line="281" w:lineRule="auto"/>
        <w:ind w:firstLine="567"/>
        <w:jc w:val="both"/>
      </w:pPr>
      <w:r w:rsidRPr="007E4611">
        <w:t>5. Полный дифференциал ФНП, его использование в приближенных вычислениях.</w:t>
      </w:r>
    </w:p>
    <w:p w:rsidR="0091482F" w:rsidRPr="007E4611" w:rsidRDefault="0091482F" w:rsidP="0091482F">
      <w:pPr>
        <w:spacing w:line="281" w:lineRule="auto"/>
        <w:ind w:firstLine="567"/>
        <w:jc w:val="both"/>
      </w:pPr>
      <w:r w:rsidRPr="007E4611">
        <w:t>6. Производная ФНП по направлению. Градиент ФНП, его свойства.</w:t>
      </w:r>
    </w:p>
    <w:p w:rsidR="0091482F" w:rsidRPr="007E4611" w:rsidRDefault="0091482F" w:rsidP="0091482F">
      <w:pPr>
        <w:spacing w:line="281" w:lineRule="auto"/>
        <w:ind w:firstLine="567"/>
        <w:jc w:val="both"/>
      </w:pPr>
      <w:r w:rsidRPr="007E4611">
        <w:t>7. Локальный экстремум ФНП. Необходимые и достаточные условия экстремума.</w:t>
      </w:r>
    </w:p>
    <w:p w:rsidR="0091482F" w:rsidRPr="007E4611" w:rsidRDefault="0091482F" w:rsidP="0091482F">
      <w:pPr>
        <w:spacing w:line="281" w:lineRule="auto"/>
        <w:ind w:firstLine="567"/>
        <w:jc w:val="both"/>
      </w:pPr>
      <w:r w:rsidRPr="007E4611">
        <w:t>8. Наибольшие и наименьшие значения функции двух переменных в замкнутой о</w:t>
      </w:r>
      <w:r w:rsidRPr="007E4611">
        <w:t>б</w:t>
      </w:r>
      <w:r w:rsidRPr="007E4611">
        <w:t>ласти.</w:t>
      </w:r>
    </w:p>
    <w:p w:rsidR="0091482F" w:rsidRPr="007E4611" w:rsidRDefault="0091482F" w:rsidP="0091482F">
      <w:pPr>
        <w:spacing w:line="281" w:lineRule="auto"/>
        <w:ind w:firstLine="567"/>
        <w:jc w:val="both"/>
      </w:pPr>
      <w:r w:rsidRPr="007E4611">
        <w:t xml:space="preserve">9. </w:t>
      </w:r>
      <w:proofErr w:type="gramStart"/>
      <w:r w:rsidRPr="007E4611">
        <w:t>Первообразная</w:t>
      </w:r>
      <w:proofErr w:type="gramEnd"/>
      <w:r w:rsidRPr="007E4611">
        <w:t xml:space="preserve"> и ее свойства. Неопределенный интеграл и его свойства.</w:t>
      </w:r>
    </w:p>
    <w:p w:rsidR="0091482F" w:rsidRPr="007E4611" w:rsidRDefault="0091482F" w:rsidP="0091482F">
      <w:pPr>
        <w:spacing w:line="281" w:lineRule="auto"/>
        <w:ind w:firstLine="567"/>
        <w:jc w:val="both"/>
      </w:pPr>
      <w:r w:rsidRPr="007E4611">
        <w:t>10. Интегрирование заменой переменных и по частям.</w:t>
      </w:r>
    </w:p>
    <w:p w:rsidR="0091482F" w:rsidRPr="007E4611" w:rsidRDefault="0091482F" w:rsidP="0091482F">
      <w:pPr>
        <w:spacing w:line="281" w:lineRule="auto"/>
        <w:ind w:firstLine="567"/>
        <w:jc w:val="both"/>
      </w:pPr>
      <w:r w:rsidRPr="007E4611">
        <w:t>11. Определенный интеграл как предел интегральных сумм. Геометрический смысл о</w:t>
      </w:r>
      <w:r w:rsidRPr="007E4611">
        <w:t>п</w:t>
      </w:r>
      <w:r w:rsidRPr="007E4611">
        <w:t>ределенного интеграла.</w:t>
      </w:r>
    </w:p>
    <w:p w:rsidR="0091482F" w:rsidRPr="007E4611" w:rsidRDefault="0091482F" w:rsidP="0091482F">
      <w:pPr>
        <w:spacing w:line="281" w:lineRule="auto"/>
        <w:ind w:firstLine="567"/>
        <w:jc w:val="both"/>
      </w:pPr>
      <w:r w:rsidRPr="007E4611">
        <w:t>12. Свойства определенного интеграла. Теорема об интегрируемости суммы двух функций. Теорема о сумме интегралов по разным пр</w:t>
      </w:r>
      <w:r w:rsidRPr="007E4611">
        <w:t>о</w:t>
      </w:r>
      <w:r w:rsidRPr="007E4611">
        <w:t>межуткам от одной функции.</w:t>
      </w:r>
    </w:p>
    <w:p w:rsidR="0091482F" w:rsidRDefault="0091482F" w:rsidP="0091482F">
      <w:pPr>
        <w:spacing w:line="281" w:lineRule="auto"/>
        <w:ind w:firstLine="567"/>
        <w:jc w:val="both"/>
      </w:pPr>
      <w:r>
        <w:t xml:space="preserve">13. </w:t>
      </w:r>
      <w:r w:rsidRPr="00B12C03">
        <w:t>Свойства определенного интеграла. Теорема о среднем. Экономический смысл определенного инт</w:t>
      </w:r>
      <w:r w:rsidRPr="00B12C03">
        <w:t>е</w:t>
      </w:r>
      <w:r w:rsidRPr="00B12C03">
        <w:t>грала</w:t>
      </w:r>
      <w:r>
        <w:t>.</w:t>
      </w:r>
    </w:p>
    <w:p w:rsidR="0091482F" w:rsidRDefault="0091482F" w:rsidP="0091482F">
      <w:pPr>
        <w:spacing w:line="281" w:lineRule="auto"/>
        <w:ind w:firstLine="567"/>
        <w:jc w:val="both"/>
      </w:pPr>
      <w:r>
        <w:t xml:space="preserve">14. </w:t>
      </w:r>
      <w:r w:rsidRPr="00B12C03">
        <w:t>Формула Ньютона – Лейбница для определенного интеграла</w:t>
      </w:r>
      <w:r>
        <w:t xml:space="preserve">. </w:t>
      </w:r>
      <w:r w:rsidRPr="00B12C03">
        <w:t>Замена переменной и интегрирование по частям в определенном и</w:t>
      </w:r>
      <w:r w:rsidRPr="00B12C03">
        <w:t>н</w:t>
      </w:r>
      <w:r w:rsidRPr="00B12C03">
        <w:t>теграле</w:t>
      </w:r>
      <w:r>
        <w:t>.</w:t>
      </w:r>
    </w:p>
    <w:p w:rsidR="0091482F" w:rsidRDefault="0091482F" w:rsidP="0091482F">
      <w:pPr>
        <w:spacing w:line="281" w:lineRule="auto"/>
        <w:ind w:firstLine="567"/>
        <w:jc w:val="both"/>
      </w:pPr>
      <w:r>
        <w:t xml:space="preserve">15. </w:t>
      </w:r>
      <w:r w:rsidRPr="00B12C03">
        <w:t>Приложения определенного интеграла</w:t>
      </w:r>
      <w:r>
        <w:t>:</w:t>
      </w:r>
      <w:r w:rsidRPr="00B12C03">
        <w:t xml:space="preserve"> </w:t>
      </w:r>
      <w:r>
        <w:t>площадь плоской фигуры,</w:t>
      </w:r>
      <w:r w:rsidRPr="00B12C03">
        <w:t xml:space="preserve"> </w:t>
      </w:r>
      <w:r>
        <w:t>д</w:t>
      </w:r>
      <w:r w:rsidRPr="00B12C03">
        <w:t>лина дуги кривой</w:t>
      </w:r>
      <w:r>
        <w:t xml:space="preserve">. </w:t>
      </w:r>
      <w:r w:rsidRPr="00B12C03">
        <w:t>Приложения опред</w:t>
      </w:r>
      <w:r>
        <w:t>еленного интеграла в экономике.</w:t>
      </w:r>
    </w:p>
    <w:p w:rsidR="0091482F" w:rsidRDefault="0091482F" w:rsidP="0091482F">
      <w:pPr>
        <w:spacing w:line="281" w:lineRule="auto"/>
        <w:ind w:firstLine="567"/>
        <w:jc w:val="both"/>
      </w:pPr>
      <w:r>
        <w:t xml:space="preserve">16. </w:t>
      </w:r>
      <w:r w:rsidRPr="00B12C03">
        <w:t>Несобственные интегралы с бесконечными пределами. Сходимость</w:t>
      </w:r>
      <w:r>
        <w:t>.</w:t>
      </w:r>
    </w:p>
    <w:p w:rsidR="0091482F" w:rsidRDefault="0091482F" w:rsidP="0091482F">
      <w:pPr>
        <w:spacing w:line="281" w:lineRule="auto"/>
        <w:ind w:firstLine="567"/>
        <w:jc w:val="both"/>
      </w:pPr>
      <w:r>
        <w:t xml:space="preserve">17. </w:t>
      </w:r>
      <w:r w:rsidRPr="00B12C03">
        <w:t>Несобственные интегралы от неограниченных функций. Сходимость</w:t>
      </w:r>
      <w:r>
        <w:t>.</w:t>
      </w:r>
    </w:p>
    <w:p w:rsidR="0091482F" w:rsidRDefault="0091482F" w:rsidP="0091482F">
      <w:pPr>
        <w:spacing w:line="281" w:lineRule="auto"/>
        <w:ind w:firstLine="567"/>
        <w:jc w:val="both"/>
      </w:pPr>
      <w:r>
        <w:t xml:space="preserve">18. </w:t>
      </w:r>
      <w:r w:rsidRPr="00B12C03">
        <w:t>Обыкновенные дифференциальные уравнения. Общее, частное и особое решения. Теорема о существовании и единственности реш</w:t>
      </w:r>
      <w:r w:rsidRPr="00B12C03">
        <w:t>е</w:t>
      </w:r>
      <w:r w:rsidRPr="00B12C03">
        <w:t>ния дифференциального уравнения. Задача Коши</w:t>
      </w:r>
      <w:r>
        <w:t>.</w:t>
      </w:r>
    </w:p>
    <w:p w:rsidR="0091482F" w:rsidRDefault="0091482F" w:rsidP="0091482F">
      <w:pPr>
        <w:spacing w:line="281" w:lineRule="auto"/>
        <w:ind w:firstLine="567"/>
        <w:jc w:val="both"/>
      </w:pPr>
      <w:r>
        <w:t xml:space="preserve">19. </w:t>
      </w:r>
      <w:r w:rsidRPr="00B12C03">
        <w:t>Дифференциальные уравнения с разделенными и разделяющимися переменн</w:t>
      </w:r>
      <w:r w:rsidRPr="00B12C03">
        <w:t>ы</w:t>
      </w:r>
      <w:r w:rsidRPr="00B12C03">
        <w:t>ми</w:t>
      </w:r>
      <w:r>
        <w:t xml:space="preserve">. </w:t>
      </w:r>
      <w:r w:rsidRPr="00B12C03">
        <w:t>Однородные дифференциальные уравнения первого порядка</w:t>
      </w:r>
      <w:r>
        <w:t>, порядок решения.</w:t>
      </w:r>
    </w:p>
    <w:p w:rsidR="0091482F" w:rsidRDefault="0091482F" w:rsidP="0091482F">
      <w:pPr>
        <w:spacing w:line="281" w:lineRule="auto"/>
        <w:ind w:firstLine="567"/>
        <w:jc w:val="both"/>
      </w:pPr>
      <w:r>
        <w:t xml:space="preserve">20. </w:t>
      </w:r>
      <w:r w:rsidRPr="00B12C03">
        <w:t>Линейные дифференциальные уравнения первого порядка</w:t>
      </w:r>
      <w:r>
        <w:t>, порядок решения.</w:t>
      </w:r>
    </w:p>
    <w:p w:rsidR="0091482F" w:rsidRDefault="0091482F" w:rsidP="0091482F">
      <w:pPr>
        <w:spacing w:line="281" w:lineRule="auto"/>
        <w:ind w:firstLine="567"/>
        <w:jc w:val="both"/>
        <w:rPr>
          <w:spacing w:val="-4"/>
        </w:rPr>
      </w:pPr>
      <w:r>
        <w:lastRenderedPageBreak/>
        <w:t xml:space="preserve">21. </w:t>
      </w:r>
      <w:r w:rsidRPr="00B12C03">
        <w:rPr>
          <w:spacing w:val="-4"/>
        </w:rPr>
        <w:t>Линейные однородные дифференциальные уравнения второго порядка с постоя</w:t>
      </w:r>
      <w:r w:rsidRPr="00B12C03">
        <w:rPr>
          <w:spacing w:val="-4"/>
        </w:rPr>
        <w:t>н</w:t>
      </w:r>
      <w:r w:rsidRPr="00B12C03">
        <w:rPr>
          <w:spacing w:val="-4"/>
        </w:rPr>
        <w:t>ными коэффициентами.</w:t>
      </w:r>
    </w:p>
    <w:p w:rsidR="0091482F" w:rsidRDefault="0091482F" w:rsidP="0091482F">
      <w:pPr>
        <w:spacing w:line="281" w:lineRule="auto"/>
        <w:ind w:firstLine="567"/>
        <w:jc w:val="both"/>
        <w:rPr>
          <w:spacing w:val="-4"/>
        </w:rPr>
      </w:pPr>
      <w:r>
        <w:rPr>
          <w:spacing w:val="-4"/>
        </w:rPr>
        <w:t>22.</w:t>
      </w:r>
      <w:r w:rsidRPr="00B12C03">
        <w:rPr>
          <w:spacing w:val="-4"/>
        </w:rPr>
        <w:t xml:space="preserve"> Структура решения</w:t>
      </w:r>
      <w:r>
        <w:rPr>
          <w:spacing w:val="-4"/>
        </w:rPr>
        <w:t xml:space="preserve"> </w:t>
      </w:r>
      <w:r w:rsidRPr="00B12C03">
        <w:rPr>
          <w:spacing w:val="-4"/>
        </w:rPr>
        <w:t>неоднородного уравнения. Частные случаи специальной правой части ура</w:t>
      </w:r>
      <w:r w:rsidRPr="00B12C03">
        <w:rPr>
          <w:spacing w:val="-4"/>
        </w:rPr>
        <w:t>в</w:t>
      </w:r>
      <w:r w:rsidRPr="00B12C03">
        <w:rPr>
          <w:spacing w:val="-4"/>
        </w:rPr>
        <w:t>нения</w:t>
      </w:r>
      <w:r>
        <w:rPr>
          <w:spacing w:val="-4"/>
        </w:rPr>
        <w:t xml:space="preserve"> (</w:t>
      </w:r>
      <w:r>
        <w:rPr>
          <w:spacing w:val="-4"/>
          <w:lang w:val="en-US"/>
        </w:rPr>
        <w:t>I</w:t>
      </w:r>
      <w:r w:rsidRPr="00805985">
        <w:rPr>
          <w:spacing w:val="-4"/>
        </w:rPr>
        <w:t xml:space="preserve"> </w:t>
      </w:r>
      <w:r>
        <w:rPr>
          <w:spacing w:val="-4"/>
        </w:rPr>
        <w:t xml:space="preserve">и </w:t>
      </w:r>
      <w:r>
        <w:rPr>
          <w:spacing w:val="-4"/>
          <w:lang w:val="en-US"/>
        </w:rPr>
        <w:t>II</w:t>
      </w:r>
      <w:r>
        <w:rPr>
          <w:spacing w:val="-4"/>
        </w:rPr>
        <w:t xml:space="preserve"> случаи).</w:t>
      </w:r>
    </w:p>
    <w:p w:rsidR="0091482F" w:rsidRDefault="0091482F" w:rsidP="0091482F">
      <w:pPr>
        <w:spacing w:line="281" w:lineRule="auto"/>
        <w:ind w:firstLine="567"/>
        <w:jc w:val="both"/>
      </w:pPr>
      <w:r>
        <w:rPr>
          <w:spacing w:val="-4"/>
        </w:rPr>
        <w:t xml:space="preserve">23. </w:t>
      </w:r>
      <w:r w:rsidRPr="00B12C03">
        <w:t>Числовой ряд и его сходимость. Свойства сходящихся рядов</w:t>
      </w:r>
      <w:r>
        <w:t>.</w:t>
      </w:r>
    </w:p>
    <w:p w:rsidR="0091482F" w:rsidRDefault="0091482F" w:rsidP="0091482F">
      <w:pPr>
        <w:spacing w:line="281" w:lineRule="auto"/>
        <w:ind w:firstLine="567"/>
        <w:jc w:val="both"/>
        <w:rPr>
          <w:spacing w:val="-4"/>
        </w:rPr>
      </w:pPr>
      <w:r>
        <w:t xml:space="preserve">24. </w:t>
      </w:r>
      <w:r w:rsidRPr="00B12C03">
        <w:t>Числовые ряды с п</w:t>
      </w:r>
      <w:r w:rsidRPr="00B12C03">
        <w:t>о</w:t>
      </w:r>
      <w:r w:rsidRPr="00B12C03">
        <w:t>ложительными членами. Признаки сравнения рядов</w:t>
      </w:r>
      <w:r>
        <w:t>.</w:t>
      </w:r>
    </w:p>
    <w:p w:rsidR="0091482F" w:rsidRDefault="0091482F" w:rsidP="0091482F">
      <w:pPr>
        <w:spacing w:line="281" w:lineRule="auto"/>
        <w:ind w:firstLine="567"/>
        <w:jc w:val="both"/>
        <w:rPr>
          <w:spacing w:val="-4"/>
        </w:rPr>
      </w:pPr>
      <w:r>
        <w:rPr>
          <w:spacing w:val="-4"/>
        </w:rPr>
        <w:t xml:space="preserve">25. </w:t>
      </w:r>
      <w:r w:rsidRPr="00B12C03">
        <w:t xml:space="preserve">Числовые ряды с положительными членами. Признаки сходимости </w:t>
      </w:r>
      <w:proofErr w:type="spellStart"/>
      <w:r w:rsidRPr="00B12C03">
        <w:t>Д</w:t>
      </w:r>
      <w:proofErr w:type="gramStart"/>
      <w:r w:rsidRPr="00B12C03">
        <w:t>`А</w:t>
      </w:r>
      <w:proofErr w:type="gramEnd"/>
      <w:r w:rsidRPr="00B12C03">
        <w:t>ламбера</w:t>
      </w:r>
      <w:proofErr w:type="spellEnd"/>
      <w:r>
        <w:t>, р</w:t>
      </w:r>
      <w:r>
        <w:t>а</w:t>
      </w:r>
      <w:r>
        <w:t>дикальный и интегральный</w:t>
      </w:r>
      <w:r w:rsidRPr="00B12C03">
        <w:t xml:space="preserve"> Коши</w:t>
      </w:r>
      <w:r>
        <w:t>.</w:t>
      </w:r>
    </w:p>
    <w:p w:rsidR="0091482F" w:rsidRDefault="0091482F" w:rsidP="0091482F">
      <w:pPr>
        <w:spacing w:line="281" w:lineRule="auto"/>
        <w:ind w:firstLine="567"/>
        <w:jc w:val="both"/>
      </w:pPr>
      <w:r>
        <w:rPr>
          <w:spacing w:val="-4"/>
        </w:rPr>
        <w:t xml:space="preserve">26. </w:t>
      </w:r>
      <w:r w:rsidRPr="00B12C03">
        <w:t>Знакопеременные числовые ряды. Абсолютная и условная сходимости</w:t>
      </w:r>
      <w:r>
        <w:t xml:space="preserve">. </w:t>
      </w:r>
      <w:r w:rsidRPr="00B12C03">
        <w:t>Знакоч</w:t>
      </w:r>
      <w:r w:rsidRPr="00B12C03">
        <w:t>е</w:t>
      </w:r>
      <w:r w:rsidRPr="00B12C03">
        <w:t>редующиеся ряды. Признак сходимости Лейбница</w:t>
      </w:r>
      <w:r>
        <w:t>.</w:t>
      </w:r>
    </w:p>
    <w:p w:rsidR="0091482F" w:rsidRDefault="0091482F" w:rsidP="0091482F">
      <w:pPr>
        <w:spacing w:line="281" w:lineRule="auto"/>
        <w:ind w:firstLine="567"/>
        <w:jc w:val="both"/>
      </w:pPr>
      <w:r>
        <w:t xml:space="preserve">27. </w:t>
      </w:r>
      <w:r w:rsidRPr="00B12C03">
        <w:t xml:space="preserve">Ряды Тейлора и </w:t>
      </w:r>
      <w:proofErr w:type="spellStart"/>
      <w:r w:rsidRPr="00B12C03">
        <w:t>Маклорена</w:t>
      </w:r>
      <w:proofErr w:type="spellEnd"/>
      <w:r w:rsidRPr="00B12C03">
        <w:t xml:space="preserve">. </w:t>
      </w:r>
      <w:r>
        <w:t>Р</w:t>
      </w:r>
      <w:r w:rsidRPr="00B12C03">
        <w:t>азложени</w:t>
      </w:r>
      <w:r>
        <w:t>е некоторых основных фун</w:t>
      </w:r>
      <w:r>
        <w:t>к</w:t>
      </w:r>
      <w:r>
        <w:t>ций.</w:t>
      </w:r>
    </w:p>
    <w:p w:rsidR="0091482F" w:rsidRDefault="0091482F" w:rsidP="0091482F">
      <w:pPr>
        <w:jc w:val="both"/>
      </w:pPr>
    </w:p>
    <w:p w:rsidR="0091482F" w:rsidRPr="00866F90" w:rsidRDefault="0091482F" w:rsidP="0091482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3 семестр (экзамен)</w:t>
      </w:r>
    </w:p>
    <w:p w:rsidR="0091482F" w:rsidRPr="001C39BF" w:rsidRDefault="0091482F" w:rsidP="0091482F">
      <w:pPr>
        <w:spacing w:line="281" w:lineRule="auto"/>
        <w:ind w:firstLine="570"/>
        <w:jc w:val="both"/>
      </w:pPr>
      <w:r>
        <w:t xml:space="preserve">1. </w:t>
      </w:r>
      <w:r w:rsidRPr="001C39BF">
        <w:t>Элементы комбинаторики (основные понятия, формулы).</w:t>
      </w:r>
    </w:p>
    <w:p w:rsidR="0091482F" w:rsidRPr="001C39BF" w:rsidRDefault="0091482F" w:rsidP="0091482F">
      <w:pPr>
        <w:spacing w:line="281" w:lineRule="auto"/>
        <w:ind w:firstLine="570"/>
        <w:jc w:val="both"/>
      </w:pPr>
      <w:r w:rsidRPr="001C39BF">
        <w:t>2. Статистическое определение вероятности. Классическое и геометрическое определения вероятн</w:t>
      </w:r>
      <w:r w:rsidRPr="001C39BF">
        <w:t>о</w:t>
      </w:r>
      <w:r w:rsidRPr="001C39BF">
        <w:t>сти, свойства.</w:t>
      </w:r>
    </w:p>
    <w:p w:rsidR="0091482F" w:rsidRPr="001C39BF" w:rsidRDefault="0091482F" w:rsidP="0091482F">
      <w:pPr>
        <w:spacing w:line="281" w:lineRule="auto"/>
        <w:ind w:firstLine="570"/>
        <w:jc w:val="both"/>
      </w:pPr>
      <w:r w:rsidRPr="001C39BF">
        <w:t>3. Теоремы сложения и умножения вероятностей, их следствия.</w:t>
      </w:r>
    </w:p>
    <w:p w:rsidR="0091482F" w:rsidRPr="001C39BF" w:rsidRDefault="0091482F" w:rsidP="0091482F">
      <w:pPr>
        <w:spacing w:line="281" w:lineRule="auto"/>
        <w:ind w:firstLine="570"/>
        <w:jc w:val="both"/>
      </w:pPr>
      <w:r w:rsidRPr="001C39BF">
        <w:t>4. Формула полной вероятности и формула Байеса.</w:t>
      </w:r>
    </w:p>
    <w:p w:rsidR="0091482F" w:rsidRPr="001C39BF" w:rsidRDefault="0091482F" w:rsidP="0091482F">
      <w:pPr>
        <w:spacing w:line="281" w:lineRule="auto"/>
        <w:ind w:firstLine="570"/>
        <w:jc w:val="both"/>
      </w:pPr>
      <w:r w:rsidRPr="001C39BF">
        <w:t xml:space="preserve">5. </w:t>
      </w:r>
      <w:r>
        <w:t xml:space="preserve">Последовательность независимых испытаний. </w:t>
      </w:r>
      <w:r w:rsidRPr="001C39BF">
        <w:t xml:space="preserve">Формула Бернулли. Наивероятнейшее число наступления события в </w:t>
      </w:r>
      <w:r w:rsidRPr="001C39BF">
        <w:rPr>
          <w:position w:val="-6"/>
        </w:rPr>
        <w:object w:dxaOrig="200" w:dyaOrig="220">
          <v:shape id="_x0000_i1026" type="#_x0000_t75" style="width:9.75pt;height:11.25pt" o:ole="">
            <v:imagedata r:id="rId6" o:title=""/>
          </v:shape>
          <o:OLEObject Type="Embed" ProgID="Equation.DSMT4" ShapeID="_x0000_i1026" DrawAspect="Content" ObjectID="_1491840991" r:id="rId7"/>
        </w:object>
      </w:r>
      <w:r w:rsidRPr="001C39BF">
        <w:t xml:space="preserve"> независимых испытан</w:t>
      </w:r>
      <w:r w:rsidRPr="001C39BF">
        <w:t>и</w:t>
      </w:r>
      <w:r w:rsidRPr="001C39BF">
        <w:t>ях.</w:t>
      </w:r>
    </w:p>
    <w:p w:rsidR="0091482F" w:rsidRPr="001C39BF" w:rsidRDefault="0091482F" w:rsidP="0091482F">
      <w:pPr>
        <w:spacing w:line="281" w:lineRule="auto"/>
        <w:ind w:firstLine="570"/>
        <w:jc w:val="both"/>
      </w:pPr>
      <w:r w:rsidRPr="001C39BF">
        <w:t xml:space="preserve">6. </w:t>
      </w:r>
      <w:r>
        <w:t xml:space="preserve">Последовательность независимых испытаний. </w:t>
      </w:r>
      <w:r w:rsidRPr="001C39BF">
        <w:t>Локальная и интегральная теоремы Лапласа. Асимптотические формулы. Свойства функции Ла</w:t>
      </w:r>
      <w:r w:rsidRPr="001C39BF">
        <w:t>п</w:t>
      </w:r>
      <w:r w:rsidRPr="001C39BF">
        <w:t>ласа.</w:t>
      </w:r>
    </w:p>
    <w:p w:rsidR="0091482F" w:rsidRPr="001C39BF" w:rsidRDefault="0091482F" w:rsidP="0091482F">
      <w:pPr>
        <w:spacing w:line="281" w:lineRule="auto"/>
        <w:ind w:firstLine="570"/>
        <w:jc w:val="both"/>
      </w:pPr>
      <w:r w:rsidRPr="001C39BF">
        <w:t>7. Теорема и асимптотическая формула Пуассона. Простейший поток случайных с</w:t>
      </w:r>
      <w:r w:rsidRPr="001C39BF">
        <w:t>о</w:t>
      </w:r>
      <w:r w:rsidRPr="001C39BF">
        <w:t>бытий, его свойства.</w:t>
      </w:r>
    </w:p>
    <w:p w:rsidR="0091482F" w:rsidRPr="001C39BF" w:rsidRDefault="0091482F" w:rsidP="0091482F">
      <w:pPr>
        <w:spacing w:line="281" w:lineRule="auto"/>
        <w:ind w:firstLine="570"/>
        <w:jc w:val="both"/>
      </w:pPr>
      <w:r w:rsidRPr="001C39BF">
        <w:t>8. Дискретная случайная величина (ДСВ). Способы задания. Свойства функции распр</w:t>
      </w:r>
      <w:r w:rsidRPr="001C39BF">
        <w:t>е</w:t>
      </w:r>
      <w:r w:rsidRPr="001C39BF">
        <w:t>деления.</w:t>
      </w:r>
    </w:p>
    <w:p w:rsidR="0091482F" w:rsidRPr="001C39BF" w:rsidRDefault="0091482F" w:rsidP="0091482F">
      <w:pPr>
        <w:spacing w:line="281" w:lineRule="auto"/>
        <w:ind w:firstLine="570"/>
        <w:jc w:val="both"/>
      </w:pPr>
      <w:r w:rsidRPr="001C39BF">
        <w:t>9. Числовые характеристики ДСВ. Свойства математического ожидания, дисперсии.</w:t>
      </w:r>
    </w:p>
    <w:p w:rsidR="0091482F" w:rsidRPr="001C39BF" w:rsidRDefault="0091482F" w:rsidP="0091482F">
      <w:pPr>
        <w:spacing w:line="281" w:lineRule="auto"/>
        <w:ind w:firstLine="570"/>
        <w:jc w:val="both"/>
      </w:pPr>
      <w:r w:rsidRPr="001C39BF">
        <w:t>10. Биномиальный закон распределения ДСВ, его свойства и числовые характер</w:t>
      </w:r>
      <w:r w:rsidRPr="001C39BF">
        <w:t>и</w:t>
      </w:r>
      <w:r w:rsidRPr="001C39BF">
        <w:t>стики.</w:t>
      </w:r>
    </w:p>
    <w:p w:rsidR="0091482F" w:rsidRPr="001C39BF" w:rsidRDefault="0091482F" w:rsidP="0091482F">
      <w:pPr>
        <w:spacing w:line="281" w:lineRule="auto"/>
        <w:ind w:firstLine="570"/>
        <w:jc w:val="both"/>
      </w:pPr>
      <w:r w:rsidRPr="001C39BF">
        <w:t>11. Закон распределения Пуассона ДСВ, его свойства и числовые характер</w:t>
      </w:r>
      <w:r w:rsidRPr="001C39BF">
        <w:t>и</w:t>
      </w:r>
      <w:r w:rsidRPr="001C39BF">
        <w:t>стики.</w:t>
      </w:r>
    </w:p>
    <w:p w:rsidR="0091482F" w:rsidRPr="001C39BF" w:rsidRDefault="0091482F" w:rsidP="0091482F">
      <w:pPr>
        <w:spacing w:line="281" w:lineRule="auto"/>
        <w:ind w:firstLine="570"/>
        <w:jc w:val="both"/>
      </w:pPr>
      <w:r w:rsidRPr="001C39BF">
        <w:t>12. Геометрический и гипергеометрический законы распределения ДСВ, их свойства и ч</w:t>
      </w:r>
      <w:r w:rsidRPr="001C39BF">
        <w:t>и</w:t>
      </w:r>
      <w:r w:rsidRPr="001C39BF">
        <w:t>словые характеристики.</w:t>
      </w:r>
    </w:p>
    <w:p w:rsidR="0091482F" w:rsidRPr="001C39BF" w:rsidRDefault="0091482F" w:rsidP="0091482F">
      <w:pPr>
        <w:spacing w:line="281" w:lineRule="auto"/>
        <w:ind w:firstLine="570"/>
        <w:jc w:val="both"/>
      </w:pPr>
      <w:r w:rsidRPr="001C39BF">
        <w:t>13. Непрерывные случайные величины (НСВ) и способы их задания. Свойства функции распределения и плотности распределения вероятностей НСВ.</w:t>
      </w:r>
    </w:p>
    <w:p w:rsidR="0091482F" w:rsidRPr="001C39BF" w:rsidRDefault="0091482F" w:rsidP="0091482F">
      <w:pPr>
        <w:spacing w:line="281" w:lineRule="auto"/>
        <w:ind w:firstLine="570"/>
        <w:jc w:val="both"/>
      </w:pPr>
      <w:r w:rsidRPr="001C39BF">
        <w:t>14. Числовые характеристики НСВ.</w:t>
      </w:r>
    </w:p>
    <w:p w:rsidR="0091482F" w:rsidRPr="001C39BF" w:rsidRDefault="0091482F" w:rsidP="0091482F">
      <w:pPr>
        <w:spacing w:line="281" w:lineRule="auto"/>
        <w:ind w:firstLine="570"/>
        <w:jc w:val="both"/>
      </w:pPr>
      <w:r w:rsidRPr="001C39BF">
        <w:t>15. Равномерный закон распределения случайной величины. Свойства, числовые хара</w:t>
      </w:r>
      <w:r w:rsidRPr="001C39BF">
        <w:t>к</w:t>
      </w:r>
      <w:r w:rsidRPr="001C39BF">
        <w:t>теристики.</w:t>
      </w:r>
    </w:p>
    <w:p w:rsidR="0091482F" w:rsidRPr="001C39BF" w:rsidRDefault="0091482F" w:rsidP="0091482F">
      <w:pPr>
        <w:spacing w:line="281" w:lineRule="auto"/>
        <w:ind w:firstLine="570"/>
        <w:jc w:val="both"/>
      </w:pPr>
      <w:r w:rsidRPr="001C39BF">
        <w:t>16. Показательный закон распределения случайной величины. Свойства, числовые характеристики.</w:t>
      </w:r>
    </w:p>
    <w:p w:rsidR="0091482F" w:rsidRPr="001C39BF" w:rsidRDefault="0091482F" w:rsidP="0091482F">
      <w:pPr>
        <w:spacing w:line="281" w:lineRule="auto"/>
        <w:ind w:firstLine="570"/>
        <w:jc w:val="both"/>
      </w:pPr>
      <w:r w:rsidRPr="001C39BF">
        <w:t>17. Нормальный закон распределения случайной величины. Свойства и числовые характ</w:t>
      </w:r>
      <w:r w:rsidRPr="001C39BF">
        <w:t>е</w:t>
      </w:r>
      <w:r w:rsidRPr="001C39BF">
        <w:t>ристики. Правило трех сигм.</w:t>
      </w:r>
    </w:p>
    <w:p w:rsidR="0091482F" w:rsidRPr="001C39BF" w:rsidRDefault="0091482F" w:rsidP="0091482F">
      <w:pPr>
        <w:spacing w:line="281" w:lineRule="auto"/>
        <w:ind w:firstLine="570"/>
        <w:jc w:val="both"/>
      </w:pPr>
      <w:r w:rsidRPr="001C39BF">
        <w:t>18. Неравенство Маркова, неравенство Чебышева.</w:t>
      </w:r>
    </w:p>
    <w:p w:rsidR="0091482F" w:rsidRPr="001C39BF" w:rsidRDefault="0091482F" w:rsidP="0091482F">
      <w:pPr>
        <w:spacing w:line="281" w:lineRule="auto"/>
        <w:ind w:firstLine="570"/>
        <w:jc w:val="both"/>
      </w:pPr>
      <w:r w:rsidRPr="001C39BF">
        <w:t>19. Предельная теорема Чебышева (ЗБЧ), предельная теорема Берну</w:t>
      </w:r>
      <w:r w:rsidRPr="001C39BF">
        <w:t>л</w:t>
      </w:r>
      <w:r w:rsidRPr="001C39BF">
        <w:t>ли.</w:t>
      </w:r>
    </w:p>
    <w:p w:rsidR="0091482F" w:rsidRPr="001C39BF" w:rsidRDefault="0091482F" w:rsidP="0091482F">
      <w:pPr>
        <w:spacing w:line="281" w:lineRule="auto"/>
        <w:ind w:firstLine="570"/>
        <w:jc w:val="both"/>
      </w:pPr>
      <w:r w:rsidRPr="001C39BF">
        <w:t>20. Теорема Ляпунова (ЦПТ), ее следствия.</w:t>
      </w:r>
    </w:p>
    <w:p w:rsidR="0091482F" w:rsidRPr="001C39BF" w:rsidRDefault="0091482F" w:rsidP="0091482F">
      <w:pPr>
        <w:spacing w:line="281" w:lineRule="auto"/>
        <w:ind w:firstLine="570"/>
        <w:jc w:val="both"/>
      </w:pPr>
      <w:r w:rsidRPr="001C39BF">
        <w:t>21. Вариационный ряд. Эмпирическая функция распределения и ее свойства.</w:t>
      </w:r>
    </w:p>
    <w:p w:rsidR="0091482F" w:rsidRPr="006F3C1D" w:rsidRDefault="0091482F" w:rsidP="0091482F">
      <w:pPr>
        <w:spacing w:line="281" w:lineRule="auto"/>
        <w:ind w:firstLine="570"/>
        <w:jc w:val="both"/>
      </w:pPr>
      <w:r w:rsidRPr="001C39BF">
        <w:lastRenderedPageBreak/>
        <w:t>22. Числовые характеристики выборочной совокупности</w:t>
      </w:r>
      <w:r>
        <w:t>:</w:t>
      </w:r>
      <w:r w:rsidRPr="001C39BF">
        <w:t xml:space="preserve"> </w:t>
      </w:r>
      <w:r>
        <w:t>д</w:t>
      </w:r>
      <w:r w:rsidRPr="001C39BF">
        <w:t>исперсия, среднее ква</w:t>
      </w:r>
      <w:r w:rsidRPr="001C39BF">
        <w:t>д</w:t>
      </w:r>
      <w:r w:rsidRPr="001C39BF">
        <w:t>ратич</w:t>
      </w:r>
      <w:r w:rsidRPr="006F3C1D">
        <w:t>ное отклонение, коэффициент вариации и их свойства.</w:t>
      </w:r>
    </w:p>
    <w:p w:rsidR="0091482F" w:rsidRPr="006F3C1D" w:rsidRDefault="0091482F" w:rsidP="0091482F">
      <w:pPr>
        <w:spacing w:line="281" w:lineRule="auto"/>
        <w:ind w:firstLine="570"/>
        <w:jc w:val="both"/>
      </w:pPr>
      <w:r w:rsidRPr="006F3C1D">
        <w:t>23. Числовые характеристики выборочной совокупности</w:t>
      </w:r>
      <w:r>
        <w:t>:</w:t>
      </w:r>
      <w:r w:rsidRPr="006F3C1D">
        <w:t xml:space="preserve"> </w:t>
      </w:r>
      <w:r>
        <w:t>н</w:t>
      </w:r>
      <w:r w:rsidRPr="006F3C1D">
        <w:t>ачальные и центральные моменты, коэффициенты асимметрии и эксцесса, свойства.</w:t>
      </w:r>
    </w:p>
    <w:p w:rsidR="0091482F" w:rsidRPr="006F3C1D" w:rsidRDefault="0091482F" w:rsidP="0091482F">
      <w:pPr>
        <w:spacing w:line="281" w:lineRule="auto"/>
        <w:ind w:firstLine="570"/>
        <w:jc w:val="both"/>
      </w:pPr>
      <w:r w:rsidRPr="006F3C1D">
        <w:t>24. Поле корреляции. Выборочный коэффициент корреляции, его свойства.</w:t>
      </w:r>
    </w:p>
    <w:p w:rsidR="0091482F" w:rsidRPr="006F3C1D" w:rsidRDefault="0091482F" w:rsidP="0091482F">
      <w:pPr>
        <w:spacing w:line="281" w:lineRule="auto"/>
        <w:ind w:firstLine="570"/>
        <w:jc w:val="both"/>
      </w:pPr>
      <w:r w:rsidRPr="006F3C1D">
        <w:t>25. Выбор вида уравнения регрессии. Построение линейной функции регрессии м</w:t>
      </w:r>
      <w:r w:rsidRPr="006F3C1D">
        <w:t>е</w:t>
      </w:r>
      <w:r w:rsidRPr="006F3C1D">
        <w:t xml:space="preserve">тодом наименьших квадратов. </w:t>
      </w:r>
      <w:r>
        <w:t xml:space="preserve">Адекватность. </w:t>
      </w:r>
      <w:r w:rsidRPr="006F3C1D">
        <w:t>Случаи нелинейной регрессии.</w:t>
      </w:r>
    </w:p>
    <w:p w:rsidR="0091482F" w:rsidRDefault="0091482F" w:rsidP="0091482F">
      <w:pPr>
        <w:jc w:val="both"/>
      </w:pPr>
    </w:p>
    <w:p w:rsidR="0091482F" w:rsidRPr="0055727B" w:rsidRDefault="0091482F" w:rsidP="0091482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4 семестр (зачет)</w:t>
      </w:r>
    </w:p>
    <w:p w:rsidR="0091482F" w:rsidRDefault="0091482F" w:rsidP="0091482F">
      <w:pPr>
        <w:spacing w:line="281" w:lineRule="auto"/>
        <w:ind w:firstLine="573"/>
        <w:jc w:val="both"/>
      </w:pPr>
      <w:r>
        <w:t>1. Линейная форма, ее градиент. Гиперплоскость.</w:t>
      </w:r>
    </w:p>
    <w:p w:rsidR="0091482F" w:rsidRPr="00CC39A0" w:rsidRDefault="0091482F" w:rsidP="0091482F">
      <w:pPr>
        <w:spacing w:line="281" w:lineRule="auto"/>
        <w:ind w:firstLine="573"/>
        <w:jc w:val="both"/>
      </w:pPr>
      <w:r>
        <w:t>2</w:t>
      </w:r>
      <w:r w:rsidRPr="00CC39A0">
        <w:t>. Преобразование однократного замещения (ПОЗ) в линейных системах.</w:t>
      </w:r>
    </w:p>
    <w:p w:rsidR="0091482F" w:rsidRPr="00CC39A0" w:rsidRDefault="0091482F" w:rsidP="0091482F">
      <w:pPr>
        <w:spacing w:line="281" w:lineRule="auto"/>
        <w:ind w:firstLine="573"/>
        <w:jc w:val="both"/>
      </w:pPr>
      <w:r>
        <w:t>3</w:t>
      </w:r>
      <w:r w:rsidRPr="00CC39A0">
        <w:t xml:space="preserve">. Различные формы записи </w:t>
      </w:r>
      <w:r>
        <w:t>задачи линейного программирования (</w:t>
      </w:r>
      <w:r w:rsidRPr="00CC39A0">
        <w:t>ЗЛП</w:t>
      </w:r>
      <w:r>
        <w:t>)</w:t>
      </w:r>
      <w:r w:rsidRPr="00CC39A0">
        <w:t>.</w:t>
      </w:r>
    </w:p>
    <w:p w:rsidR="0091482F" w:rsidRPr="00CC39A0" w:rsidRDefault="0091482F" w:rsidP="0091482F">
      <w:pPr>
        <w:spacing w:line="281" w:lineRule="auto"/>
        <w:ind w:firstLine="573"/>
        <w:jc w:val="both"/>
      </w:pPr>
      <w:r>
        <w:t xml:space="preserve">4. </w:t>
      </w:r>
      <w:r w:rsidRPr="00CC39A0">
        <w:t>Правила отыскания опорного решения системы линейных ура</w:t>
      </w:r>
      <w:r w:rsidRPr="00CC39A0">
        <w:t>в</w:t>
      </w:r>
      <w:r w:rsidRPr="00CC39A0">
        <w:t>нений.</w:t>
      </w:r>
    </w:p>
    <w:p w:rsidR="0091482F" w:rsidRPr="00CC39A0" w:rsidRDefault="0091482F" w:rsidP="0091482F">
      <w:pPr>
        <w:spacing w:line="281" w:lineRule="auto"/>
        <w:ind w:firstLine="573"/>
        <w:jc w:val="both"/>
      </w:pPr>
      <w:r>
        <w:t>5</w:t>
      </w:r>
      <w:r w:rsidRPr="00CC39A0">
        <w:t>. Графический метод решения ЗЛП.</w:t>
      </w:r>
    </w:p>
    <w:p w:rsidR="0091482F" w:rsidRPr="00CC39A0" w:rsidRDefault="0091482F" w:rsidP="0091482F">
      <w:pPr>
        <w:spacing w:line="281" w:lineRule="auto"/>
        <w:ind w:firstLine="573"/>
        <w:jc w:val="both"/>
      </w:pPr>
      <w:r>
        <w:t>6</w:t>
      </w:r>
      <w:r w:rsidRPr="00CC39A0">
        <w:t>. Критерий оптимальности опорного плана КФЗЛП на максимум.</w:t>
      </w:r>
    </w:p>
    <w:p w:rsidR="0091482F" w:rsidRPr="00CC39A0" w:rsidRDefault="0091482F" w:rsidP="0091482F">
      <w:pPr>
        <w:spacing w:line="281" w:lineRule="auto"/>
        <w:ind w:firstLine="573"/>
        <w:jc w:val="both"/>
      </w:pPr>
      <w:r>
        <w:t>7</w:t>
      </w:r>
      <w:r w:rsidRPr="00CC39A0">
        <w:t>. Алгоритм симплекс-метода решения ЗЛП.</w:t>
      </w:r>
    </w:p>
    <w:p w:rsidR="0091482F" w:rsidRDefault="0091482F" w:rsidP="0091482F">
      <w:pPr>
        <w:spacing w:line="281" w:lineRule="auto"/>
        <w:ind w:firstLine="573"/>
        <w:jc w:val="both"/>
      </w:pPr>
      <w:r>
        <w:t>8</w:t>
      </w:r>
      <w:r w:rsidRPr="00CC39A0">
        <w:t xml:space="preserve">. Принцип построения двойственной задачи </w:t>
      </w:r>
      <w:proofErr w:type="gramStart"/>
      <w:r w:rsidRPr="00CC39A0">
        <w:t>для</w:t>
      </w:r>
      <w:proofErr w:type="gramEnd"/>
      <w:r w:rsidRPr="00CC39A0">
        <w:t xml:space="preserve"> исходной ЗЛП.</w:t>
      </w:r>
    </w:p>
    <w:p w:rsidR="0091482F" w:rsidRPr="00CC39A0" w:rsidRDefault="0091482F" w:rsidP="0091482F">
      <w:pPr>
        <w:spacing w:line="281" w:lineRule="auto"/>
        <w:ind w:firstLine="573"/>
        <w:jc w:val="both"/>
      </w:pPr>
      <w:r>
        <w:t>9. Взаимно-однозначное соответствие между неизвестными в паре взаимно-двойственных задач. Объединенная жорданова таблица пары взаимно-двойственных з</w:t>
      </w:r>
      <w:r>
        <w:t>а</w:t>
      </w:r>
      <w:r>
        <w:t>дач.</w:t>
      </w:r>
    </w:p>
    <w:p w:rsidR="0091482F" w:rsidRPr="00CC39A0" w:rsidRDefault="0091482F" w:rsidP="0091482F">
      <w:pPr>
        <w:spacing w:line="281" w:lineRule="auto"/>
        <w:ind w:firstLine="573"/>
        <w:jc w:val="both"/>
      </w:pPr>
      <w:r>
        <w:t>10</w:t>
      </w:r>
      <w:r w:rsidRPr="00CC39A0">
        <w:t>. Первая теорема двойственности и ее экономический смысл.</w:t>
      </w:r>
    </w:p>
    <w:p w:rsidR="0091482F" w:rsidRPr="00CC39A0" w:rsidRDefault="0091482F" w:rsidP="0091482F">
      <w:pPr>
        <w:spacing w:line="281" w:lineRule="auto"/>
        <w:ind w:firstLine="573"/>
        <w:jc w:val="both"/>
      </w:pPr>
      <w:r>
        <w:t>11</w:t>
      </w:r>
      <w:r w:rsidRPr="00CC39A0">
        <w:t>. Вторая теорема двойственности и ее экономический смысл.</w:t>
      </w:r>
    </w:p>
    <w:p w:rsidR="0091482F" w:rsidRPr="00CC39A0" w:rsidRDefault="0091482F" w:rsidP="0091482F">
      <w:pPr>
        <w:spacing w:line="281" w:lineRule="auto"/>
        <w:ind w:firstLine="573"/>
        <w:jc w:val="both"/>
      </w:pPr>
      <w:r>
        <w:t>12</w:t>
      </w:r>
      <w:r w:rsidRPr="00CC39A0">
        <w:t>. Третья теорема двойственности и ее экономический смысл.</w:t>
      </w:r>
    </w:p>
    <w:p w:rsidR="0091482F" w:rsidRPr="00CC39A0" w:rsidRDefault="0091482F" w:rsidP="0091482F">
      <w:pPr>
        <w:spacing w:line="281" w:lineRule="auto"/>
        <w:ind w:firstLine="573"/>
        <w:jc w:val="both"/>
      </w:pPr>
      <w:r>
        <w:t>13</w:t>
      </w:r>
      <w:r w:rsidRPr="00CC39A0">
        <w:t>. Транспортная задача</w:t>
      </w:r>
      <w:r>
        <w:t xml:space="preserve"> (ТЗ)</w:t>
      </w:r>
      <w:r w:rsidRPr="00CC39A0">
        <w:t xml:space="preserve"> по стоимости перевозок. Основная терминология.</w:t>
      </w:r>
    </w:p>
    <w:p w:rsidR="0091482F" w:rsidRDefault="0091482F" w:rsidP="0091482F">
      <w:pPr>
        <w:spacing w:line="281" w:lineRule="auto"/>
        <w:ind w:firstLine="573"/>
        <w:jc w:val="both"/>
      </w:pPr>
      <w:r>
        <w:t>14</w:t>
      </w:r>
      <w:r w:rsidRPr="00CC39A0">
        <w:t>. Способы нахождение начального опорного плана ТЗ.</w:t>
      </w:r>
    </w:p>
    <w:p w:rsidR="0091482F" w:rsidRPr="00CC39A0" w:rsidRDefault="0091482F" w:rsidP="0091482F">
      <w:pPr>
        <w:spacing w:line="281" w:lineRule="auto"/>
        <w:ind w:firstLine="573"/>
        <w:jc w:val="both"/>
      </w:pPr>
      <w:r>
        <w:t>15. Распределительный метод решения ТЗ.</w:t>
      </w:r>
    </w:p>
    <w:p w:rsidR="0091482F" w:rsidRPr="00CC39A0" w:rsidRDefault="0091482F" w:rsidP="0091482F">
      <w:pPr>
        <w:spacing w:line="281" w:lineRule="auto"/>
        <w:ind w:firstLine="573"/>
        <w:jc w:val="both"/>
      </w:pPr>
      <w:r>
        <w:t>16</w:t>
      </w:r>
      <w:r w:rsidRPr="00CC39A0">
        <w:t>. Метод потенциалов решения ТЗ.</w:t>
      </w:r>
    </w:p>
    <w:p w:rsidR="0091482F" w:rsidRPr="00CC39A0" w:rsidRDefault="0091482F" w:rsidP="0091482F">
      <w:pPr>
        <w:spacing w:line="281" w:lineRule="auto"/>
        <w:ind w:firstLine="573"/>
        <w:jc w:val="both"/>
      </w:pPr>
      <w:r>
        <w:t>17</w:t>
      </w:r>
      <w:r w:rsidRPr="00CC39A0">
        <w:t>. Открытая модель ТЗ.</w:t>
      </w:r>
    </w:p>
    <w:p w:rsidR="0091482F" w:rsidRPr="00A42BDF" w:rsidRDefault="0091482F" w:rsidP="0091482F">
      <w:pPr>
        <w:spacing w:line="281" w:lineRule="auto"/>
        <w:ind w:firstLine="573"/>
        <w:jc w:val="both"/>
      </w:pPr>
      <w:r>
        <w:t>18</w:t>
      </w:r>
      <w:r w:rsidRPr="00A42BDF">
        <w:t>. Модификации ТЗ.</w:t>
      </w:r>
    </w:p>
    <w:p w:rsidR="0091482F" w:rsidRPr="00A42BDF" w:rsidRDefault="0091482F" w:rsidP="0091482F">
      <w:pPr>
        <w:spacing w:line="281" w:lineRule="auto"/>
        <w:ind w:firstLine="573"/>
        <w:jc w:val="both"/>
      </w:pPr>
      <w:r>
        <w:t>19</w:t>
      </w:r>
      <w:r w:rsidRPr="00A42BDF">
        <w:t>. Транспортная задача в сетевой форме и методы ее решения.</w:t>
      </w:r>
    </w:p>
    <w:p w:rsidR="00070B83" w:rsidRDefault="0091482F"/>
    <w:sectPr w:rsidR="00070B83" w:rsidSect="00DB3B0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91482F"/>
    <w:rsid w:val="0091482F"/>
    <w:rsid w:val="009C5883"/>
    <w:rsid w:val="009F49C1"/>
    <w:rsid w:val="00DB3B0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482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1867</Words>
  <Characters>10645</Characters>
  <Application>Microsoft Office Word</Application>
  <DocSecurity>0</DocSecurity>
  <Lines>88</Lines>
  <Paragraphs>24</Paragraphs>
  <ScaleCrop>false</ScaleCrop>
  <Company>*</Company>
  <LinksUpToDate>false</LinksUpToDate>
  <CharactersWithSpaces>124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15-04-29T17:28:00Z</dcterms:created>
  <dcterms:modified xsi:type="dcterms:W3CDTF">2015-04-29T17:30:00Z</dcterms:modified>
</cp:coreProperties>
</file>